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3BFCB4" w14:textId="390CBE65" w:rsidR="00104356" w:rsidRPr="00104356" w:rsidRDefault="00902EDB" w:rsidP="00104356">
      <w:pPr>
        <w:pStyle w:val="Psectionheading"/>
      </w:pPr>
      <w:r>
        <w:t>Multiple-</w:t>
      </w:r>
      <w:r w:rsidR="00104356" w:rsidRPr="00104356">
        <w:t>choice section</w:t>
      </w:r>
      <w:bookmarkStart w:id="0" w:name="_GoBack"/>
      <w:bookmarkEnd w:id="0"/>
    </w:p>
    <w:tbl>
      <w:tblPr>
        <w:tblW w:w="48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328"/>
        <w:gridCol w:w="838"/>
        <w:gridCol w:w="731"/>
        <w:gridCol w:w="877"/>
        <w:gridCol w:w="857"/>
        <w:gridCol w:w="856"/>
        <w:gridCol w:w="856"/>
        <w:gridCol w:w="857"/>
        <w:gridCol w:w="735"/>
        <w:gridCol w:w="735"/>
        <w:gridCol w:w="790"/>
      </w:tblGrid>
      <w:tr w:rsidR="00E1048D" w:rsidRPr="00B733A5" w14:paraId="5B964CF3" w14:textId="77777777" w:rsidTr="009C4C28">
        <w:trPr>
          <w:trHeight w:val="340"/>
          <w:jc w:val="center"/>
        </w:trPr>
        <w:tc>
          <w:tcPr>
            <w:tcW w:w="1339" w:type="dxa"/>
            <w:vAlign w:val="center"/>
          </w:tcPr>
          <w:p w14:paraId="7C5A5064" w14:textId="6AB3C3D0" w:rsidR="00E1048D" w:rsidRPr="009C4C28" w:rsidRDefault="00E1048D" w:rsidP="009C4C28">
            <w:pPr>
              <w:pStyle w:val="Ptabletext"/>
              <w:jc w:val="left"/>
              <w:rPr>
                <w:rStyle w:val="Cquestionpartlabelbold"/>
              </w:rPr>
            </w:pPr>
            <w:r w:rsidRPr="009C4C28">
              <w:rPr>
                <w:rStyle w:val="Cquestionpartlabelbold"/>
              </w:rPr>
              <w:t xml:space="preserve">Question </w:t>
            </w:r>
          </w:p>
        </w:tc>
        <w:tc>
          <w:tcPr>
            <w:tcW w:w="861" w:type="dxa"/>
            <w:vAlign w:val="center"/>
          </w:tcPr>
          <w:p w14:paraId="2FCB05B7" w14:textId="77777777" w:rsidR="00E1048D" w:rsidRPr="00B733A5" w:rsidRDefault="00E1048D" w:rsidP="009C4C28">
            <w:pPr>
              <w:pStyle w:val="Ptabletext"/>
            </w:pPr>
            <w:r w:rsidRPr="00B733A5">
              <w:t>1</w:t>
            </w:r>
          </w:p>
        </w:tc>
        <w:tc>
          <w:tcPr>
            <w:tcW w:w="749" w:type="dxa"/>
            <w:vAlign w:val="center"/>
          </w:tcPr>
          <w:p w14:paraId="1AA6FAD9" w14:textId="77777777" w:rsidR="00E1048D" w:rsidRPr="00B733A5" w:rsidRDefault="00E1048D" w:rsidP="009C4C28">
            <w:pPr>
              <w:pStyle w:val="Ptabletext"/>
            </w:pPr>
            <w:r w:rsidRPr="00B733A5">
              <w:t>2</w:t>
            </w:r>
          </w:p>
        </w:tc>
        <w:tc>
          <w:tcPr>
            <w:tcW w:w="901" w:type="dxa"/>
            <w:vAlign w:val="center"/>
          </w:tcPr>
          <w:p w14:paraId="12F2279C" w14:textId="77777777" w:rsidR="00E1048D" w:rsidRPr="00B733A5" w:rsidRDefault="00E1048D" w:rsidP="009C4C28">
            <w:pPr>
              <w:pStyle w:val="Ptabletext"/>
            </w:pPr>
            <w:r w:rsidRPr="00B733A5">
              <w:t>3</w:t>
            </w:r>
          </w:p>
        </w:tc>
        <w:tc>
          <w:tcPr>
            <w:tcW w:w="880" w:type="dxa"/>
            <w:vAlign w:val="center"/>
          </w:tcPr>
          <w:p w14:paraId="6EE637CD" w14:textId="77777777" w:rsidR="00E1048D" w:rsidRPr="00B733A5" w:rsidRDefault="00E1048D" w:rsidP="009C4C28">
            <w:pPr>
              <w:pStyle w:val="Ptabletext"/>
            </w:pPr>
            <w:r w:rsidRPr="00B733A5">
              <w:t>4</w:t>
            </w:r>
          </w:p>
        </w:tc>
        <w:tc>
          <w:tcPr>
            <w:tcW w:w="880" w:type="dxa"/>
            <w:vAlign w:val="center"/>
          </w:tcPr>
          <w:p w14:paraId="10F7B327" w14:textId="77777777" w:rsidR="00E1048D" w:rsidRPr="00B733A5" w:rsidRDefault="00E1048D" w:rsidP="009C4C28">
            <w:pPr>
              <w:pStyle w:val="Ptabletext"/>
            </w:pPr>
            <w:r w:rsidRPr="00B733A5">
              <w:t>5</w:t>
            </w:r>
          </w:p>
        </w:tc>
        <w:tc>
          <w:tcPr>
            <w:tcW w:w="880" w:type="dxa"/>
            <w:vAlign w:val="center"/>
          </w:tcPr>
          <w:p w14:paraId="09A0A66E" w14:textId="77777777" w:rsidR="00E1048D" w:rsidRPr="00B733A5" w:rsidRDefault="00E1048D" w:rsidP="009C4C28">
            <w:pPr>
              <w:pStyle w:val="Ptabletext"/>
            </w:pPr>
            <w:r w:rsidRPr="00B733A5">
              <w:t>6</w:t>
            </w:r>
          </w:p>
        </w:tc>
        <w:tc>
          <w:tcPr>
            <w:tcW w:w="880" w:type="dxa"/>
            <w:vAlign w:val="center"/>
          </w:tcPr>
          <w:p w14:paraId="731D7378" w14:textId="77777777" w:rsidR="00E1048D" w:rsidRPr="00B733A5" w:rsidRDefault="00E1048D" w:rsidP="009C4C28">
            <w:pPr>
              <w:pStyle w:val="Ptabletext"/>
            </w:pPr>
            <w:r w:rsidRPr="00B733A5">
              <w:t>7</w:t>
            </w:r>
          </w:p>
        </w:tc>
        <w:tc>
          <w:tcPr>
            <w:tcW w:w="753" w:type="dxa"/>
            <w:vAlign w:val="center"/>
          </w:tcPr>
          <w:p w14:paraId="4BE3B48F" w14:textId="77777777" w:rsidR="00E1048D" w:rsidRPr="00B733A5" w:rsidRDefault="00E1048D" w:rsidP="009C4C28">
            <w:pPr>
              <w:pStyle w:val="Ptabletext"/>
            </w:pPr>
            <w:r w:rsidRPr="00B733A5">
              <w:t>8</w:t>
            </w:r>
          </w:p>
        </w:tc>
        <w:tc>
          <w:tcPr>
            <w:tcW w:w="753" w:type="dxa"/>
            <w:vAlign w:val="center"/>
          </w:tcPr>
          <w:p w14:paraId="7992B66D" w14:textId="77777777" w:rsidR="00E1048D" w:rsidRPr="00B733A5" w:rsidRDefault="00E1048D" w:rsidP="009C4C28">
            <w:pPr>
              <w:pStyle w:val="Ptabletext"/>
            </w:pPr>
            <w:r w:rsidRPr="00B733A5">
              <w:t>9</w:t>
            </w:r>
          </w:p>
        </w:tc>
        <w:tc>
          <w:tcPr>
            <w:tcW w:w="806" w:type="dxa"/>
            <w:vAlign w:val="center"/>
          </w:tcPr>
          <w:p w14:paraId="0C6D63B2" w14:textId="77777777" w:rsidR="00E1048D" w:rsidRPr="00B733A5" w:rsidRDefault="00E1048D" w:rsidP="009C4C28">
            <w:pPr>
              <w:pStyle w:val="Ptabletext"/>
            </w:pPr>
            <w:r w:rsidRPr="00B733A5">
              <w:t>10</w:t>
            </w:r>
          </w:p>
        </w:tc>
      </w:tr>
      <w:tr w:rsidR="00E1048D" w:rsidRPr="00B733A5" w14:paraId="554F3D3C" w14:textId="77777777" w:rsidTr="009C4C28">
        <w:trPr>
          <w:cantSplit/>
          <w:trHeight w:val="567"/>
          <w:jc w:val="center"/>
        </w:trPr>
        <w:tc>
          <w:tcPr>
            <w:tcW w:w="1339" w:type="dxa"/>
            <w:vAlign w:val="center"/>
          </w:tcPr>
          <w:p w14:paraId="3012E357" w14:textId="77777777" w:rsidR="00E1048D" w:rsidRPr="009C4C28" w:rsidRDefault="00E1048D" w:rsidP="009C4C28">
            <w:pPr>
              <w:pStyle w:val="Ptabletext"/>
              <w:jc w:val="left"/>
              <w:rPr>
                <w:rStyle w:val="Cquestionpartlabelbold"/>
              </w:rPr>
            </w:pPr>
            <w:r w:rsidRPr="009C4C28">
              <w:rPr>
                <w:rStyle w:val="Cquestionpartlabelbold"/>
              </w:rPr>
              <w:t>Answer</w:t>
            </w:r>
          </w:p>
        </w:tc>
        <w:tc>
          <w:tcPr>
            <w:tcW w:w="861" w:type="dxa"/>
            <w:vAlign w:val="center"/>
          </w:tcPr>
          <w:p w14:paraId="5FA84B02" w14:textId="77777777" w:rsidR="00E1048D" w:rsidRPr="00B733A5" w:rsidRDefault="00483565" w:rsidP="009C4C28">
            <w:pPr>
              <w:pStyle w:val="Ptabletext"/>
            </w:pPr>
            <w:r>
              <w:t>C</w:t>
            </w:r>
          </w:p>
        </w:tc>
        <w:tc>
          <w:tcPr>
            <w:tcW w:w="749" w:type="dxa"/>
            <w:vAlign w:val="center"/>
          </w:tcPr>
          <w:p w14:paraId="565273BA" w14:textId="77777777" w:rsidR="00E1048D" w:rsidRPr="00B733A5" w:rsidRDefault="00483565" w:rsidP="009C4C28">
            <w:pPr>
              <w:pStyle w:val="Ptabletext"/>
            </w:pPr>
            <w:r>
              <w:t>B</w:t>
            </w:r>
          </w:p>
        </w:tc>
        <w:tc>
          <w:tcPr>
            <w:tcW w:w="901" w:type="dxa"/>
            <w:vAlign w:val="center"/>
          </w:tcPr>
          <w:p w14:paraId="342E84E8" w14:textId="7B2EBD0F" w:rsidR="00E1048D" w:rsidRPr="00B733A5" w:rsidRDefault="004F1E6B" w:rsidP="009C4C28">
            <w:pPr>
              <w:pStyle w:val="Ptabletext"/>
            </w:pPr>
            <w:r>
              <w:t>D</w:t>
            </w:r>
          </w:p>
        </w:tc>
        <w:tc>
          <w:tcPr>
            <w:tcW w:w="880" w:type="dxa"/>
            <w:vAlign w:val="center"/>
          </w:tcPr>
          <w:p w14:paraId="77AD860E" w14:textId="77777777" w:rsidR="00E1048D" w:rsidRPr="00B733A5" w:rsidRDefault="00483565" w:rsidP="009C4C28">
            <w:pPr>
              <w:pStyle w:val="Ptabletext"/>
            </w:pPr>
            <w:r>
              <w:t>D</w:t>
            </w:r>
          </w:p>
        </w:tc>
        <w:tc>
          <w:tcPr>
            <w:tcW w:w="880" w:type="dxa"/>
            <w:vAlign w:val="center"/>
          </w:tcPr>
          <w:p w14:paraId="56FCB5C1" w14:textId="77777777" w:rsidR="00E1048D" w:rsidRPr="00B733A5" w:rsidRDefault="00483565" w:rsidP="009C4C28">
            <w:pPr>
              <w:pStyle w:val="Ptabletext"/>
            </w:pPr>
            <w:r>
              <w:t>C</w:t>
            </w:r>
          </w:p>
        </w:tc>
        <w:tc>
          <w:tcPr>
            <w:tcW w:w="880" w:type="dxa"/>
            <w:vAlign w:val="center"/>
          </w:tcPr>
          <w:p w14:paraId="37D591E5" w14:textId="77777777" w:rsidR="00E1048D" w:rsidRPr="00B733A5" w:rsidRDefault="00483565" w:rsidP="009C4C28">
            <w:pPr>
              <w:pStyle w:val="Ptabletext"/>
            </w:pPr>
            <w:r>
              <w:t>B</w:t>
            </w:r>
          </w:p>
        </w:tc>
        <w:tc>
          <w:tcPr>
            <w:tcW w:w="880" w:type="dxa"/>
            <w:vAlign w:val="center"/>
          </w:tcPr>
          <w:p w14:paraId="174ABD6F" w14:textId="77777777" w:rsidR="00E1048D" w:rsidRPr="00B733A5" w:rsidRDefault="00483565" w:rsidP="009C4C28">
            <w:pPr>
              <w:pStyle w:val="Ptabletext"/>
            </w:pPr>
            <w:r>
              <w:t>D</w:t>
            </w:r>
          </w:p>
        </w:tc>
        <w:tc>
          <w:tcPr>
            <w:tcW w:w="753" w:type="dxa"/>
            <w:vAlign w:val="center"/>
          </w:tcPr>
          <w:p w14:paraId="29520A7E" w14:textId="77777777" w:rsidR="00E1048D" w:rsidRPr="00B733A5" w:rsidRDefault="00483565" w:rsidP="009C4C28">
            <w:pPr>
              <w:pStyle w:val="Ptabletext"/>
            </w:pPr>
            <w:r>
              <w:t>A</w:t>
            </w:r>
          </w:p>
        </w:tc>
        <w:tc>
          <w:tcPr>
            <w:tcW w:w="753" w:type="dxa"/>
            <w:vAlign w:val="center"/>
          </w:tcPr>
          <w:p w14:paraId="4B693BF8" w14:textId="77777777" w:rsidR="00E1048D" w:rsidRPr="00B733A5" w:rsidRDefault="00483565" w:rsidP="009C4C28">
            <w:pPr>
              <w:pStyle w:val="Ptabletext"/>
            </w:pPr>
            <w:r>
              <w:t>B</w:t>
            </w:r>
          </w:p>
        </w:tc>
        <w:tc>
          <w:tcPr>
            <w:tcW w:w="806" w:type="dxa"/>
            <w:vAlign w:val="center"/>
          </w:tcPr>
          <w:p w14:paraId="1F2E7BC7" w14:textId="77777777" w:rsidR="00E1048D" w:rsidRPr="00B733A5" w:rsidRDefault="00E1048D" w:rsidP="009C4C28">
            <w:pPr>
              <w:pStyle w:val="Ptabletext"/>
            </w:pPr>
            <w:r w:rsidRPr="00B733A5">
              <w:t>D</w:t>
            </w:r>
          </w:p>
        </w:tc>
      </w:tr>
    </w:tbl>
    <w:p w14:paraId="5BED0C9F" w14:textId="77777777" w:rsidR="00E1048D" w:rsidRDefault="00E1048D" w:rsidP="009C4C28">
      <w:pPr>
        <w:pStyle w:val="Pquestionheadingmc"/>
      </w:pPr>
      <w:r w:rsidRPr="00FB3505">
        <w:t xml:space="preserve">Question 1 </w:t>
      </w:r>
      <w:r>
        <w:tab/>
        <w:t>[3</w:t>
      </w:r>
      <w:r w:rsidRPr="00FB3505">
        <w:t>.1</w:t>
      </w:r>
      <w:r>
        <w:t>]</w:t>
      </w:r>
    </w:p>
    <w:p w14:paraId="300A2A32" w14:textId="77777777" w:rsidR="00CB339D" w:rsidRPr="00E272E5" w:rsidRDefault="00483565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C</w:t>
      </w:r>
    </w:p>
    <w:p w14:paraId="1101925D" w14:textId="77777777" w:rsidR="00483565" w:rsidRPr="00483565" w:rsidRDefault="00483565" w:rsidP="00483565">
      <w:pPr>
        <w:pStyle w:val="Pquestiontextmainstem"/>
      </w:pPr>
      <w:r w:rsidRPr="00483565">
        <w:t>12 ÷ 4 = 3</w:t>
      </w:r>
    </w:p>
    <w:p w14:paraId="0458B73B" w14:textId="4A5FB83F" w:rsidR="00483565" w:rsidRPr="00483565" w:rsidRDefault="00483565" w:rsidP="00483565">
      <w:pPr>
        <w:pStyle w:val="Pquestiontextmainstem"/>
      </w:pPr>
      <w:r w:rsidRPr="00483565">
        <w:object w:dxaOrig="220" w:dyaOrig="200" w14:anchorId="59635A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0.75pt" o:ole="">
            <v:imagedata r:id="rId9" o:title=""/>
          </v:shape>
          <o:OLEObject Type="Embed" ProgID="Equation.DSMT4" ShapeID="_x0000_i1025" DrawAspect="Content" ObjectID="_1540646529" r:id="rId10"/>
        </w:object>
      </w:r>
      <w:r w:rsidR="00904CEA" w:rsidRPr="00904CEA">
        <w:rPr>
          <w:position w:val="-24"/>
        </w:rPr>
        <w:object w:dxaOrig="240" w:dyaOrig="620" w14:anchorId="56AEDF81">
          <v:shape id="_x0000_i1026" type="#_x0000_t75" style="width:11.8pt;height:31.15pt" o:ole="">
            <v:imagedata r:id="rId11" o:title=""/>
          </v:shape>
          <o:OLEObject Type="Embed" ProgID="Equation.DSMT4" ShapeID="_x0000_i1026" DrawAspect="Content" ObjectID="_1540646530" r:id="rId12"/>
        </w:object>
      </w:r>
      <w:r w:rsidR="004F1E6B">
        <w:t xml:space="preserve"> is </w:t>
      </w:r>
      <w:r w:rsidRPr="00483565">
        <w:t>3 donuts</w:t>
      </w:r>
    </w:p>
    <w:p w14:paraId="5A7A03CF" w14:textId="34C98964" w:rsidR="00483565" w:rsidRPr="00483565" w:rsidRDefault="00904CEA" w:rsidP="00483565">
      <w:pPr>
        <w:pStyle w:val="Pquestiontextmainstem"/>
      </w:pPr>
      <w:r w:rsidRPr="00904CEA">
        <w:rPr>
          <w:position w:val="-24"/>
        </w:rPr>
        <w:object w:dxaOrig="240" w:dyaOrig="620" w14:anchorId="3AC316E8">
          <v:shape id="_x0000_i1027" type="#_x0000_t75" style="width:11.8pt;height:31.15pt" o:ole="">
            <v:imagedata r:id="rId13" o:title=""/>
          </v:shape>
          <o:OLEObject Type="Embed" ProgID="Equation.DSMT4" ShapeID="_x0000_i1027" DrawAspect="Content" ObjectID="_1540646531" r:id="rId14"/>
        </w:object>
      </w:r>
      <w:r w:rsidR="004F1E6B">
        <w:t xml:space="preserve">is </w:t>
      </w:r>
      <w:r w:rsidR="00483565" w:rsidRPr="00483565">
        <w:t>3 × 3</w:t>
      </w:r>
      <w:r w:rsidR="009C4C28">
        <w:t xml:space="preserve"> = 9</w:t>
      </w:r>
      <w:r>
        <w:t xml:space="preserve"> donuts</w:t>
      </w:r>
    </w:p>
    <w:p w14:paraId="15F110F1" w14:textId="30CF54BC" w:rsidR="00E1048D" w:rsidRDefault="00E1048D" w:rsidP="00E1048D">
      <w:pPr>
        <w:pStyle w:val="Pquestionheadingmc"/>
      </w:pPr>
      <w:r>
        <w:t>Question 2</w:t>
      </w:r>
      <w:r>
        <w:tab/>
        <w:t>[3</w:t>
      </w:r>
      <w:r w:rsidRPr="00FB3505">
        <w:t>.</w:t>
      </w:r>
      <w:r>
        <w:t>1]</w:t>
      </w:r>
    </w:p>
    <w:p w14:paraId="5C23A0E0" w14:textId="77777777" w:rsidR="00CB339D" w:rsidRPr="00E272E5" w:rsidRDefault="00483565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B</w:t>
      </w:r>
    </w:p>
    <w:p w14:paraId="665C5296" w14:textId="4D723104" w:rsidR="00483565" w:rsidRPr="00483565" w:rsidRDefault="00904CEA" w:rsidP="00483565">
      <w:pPr>
        <w:pStyle w:val="Pquestiontextmainstem"/>
      </w:pPr>
      <w:r w:rsidRPr="00904CEA">
        <w:rPr>
          <w:position w:val="-24"/>
        </w:rPr>
        <w:object w:dxaOrig="340" w:dyaOrig="620" w14:anchorId="00422E05">
          <v:shape id="_x0000_i1028" type="#_x0000_t75" style="width:17.2pt;height:31.15pt" o:ole="">
            <v:imagedata r:id="rId15" o:title=""/>
          </v:shape>
          <o:OLEObject Type="Embed" ProgID="Equation.DSMT4" ShapeID="_x0000_i1028" DrawAspect="Content" ObjectID="_1540646532" r:id="rId16"/>
        </w:object>
      </w:r>
      <w:r w:rsidR="00483565">
        <w:t xml:space="preserve"> </w:t>
      </w:r>
      <w:r w:rsidR="00483565" w:rsidRPr="00483565">
        <w:t xml:space="preserve">= 35 ÷ 7 </w:t>
      </w:r>
      <w:r w:rsidR="004F1E6B">
        <w:t xml:space="preserve"> </w:t>
      </w:r>
      <w:r w:rsidR="00483565" w:rsidRPr="00483565">
        <w:t>= 5</w:t>
      </w:r>
    </w:p>
    <w:p w14:paraId="7ED93854" w14:textId="77777777" w:rsidR="00E1048D" w:rsidRDefault="00E1048D" w:rsidP="00E1048D">
      <w:pPr>
        <w:pStyle w:val="Pquestionheadingmc"/>
      </w:pPr>
      <w:r>
        <w:t>Question 3</w:t>
      </w:r>
      <w:r>
        <w:tab/>
        <w:t>[3</w:t>
      </w:r>
      <w:r w:rsidRPr="00FB3505">
        <w:t>.</w:t>
      </w:r>
      <w:r>
        <w:t>1]</w:t>
      </w:r>
    </w:p>
    <w:p w14:paraId="6E52E7AC" w14:textId="6809A920" w:rsidR="00CB339D" w:rsidRPr="00E272E5" w:rsidRDefault="004F1E6B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D</w:t>
      </w:r>
    </w:p>
    <w:p w14:paraId="14D2E373" w14:textId="77777777" w:rsidR="004F1E6B" w:rsidRPr="00B733A5" w:rsidRDefault="004F1E6B" w:rsidP="004F1E6B">
      <w:pPr>
        <w:pStyle w:val="Pquestiontextmainstem"/>
      </w:pPr>
      <w:r w:rsidRPr="00260853">
        <w:t xml:space="preserve">Two squares = </w:t>
      </w:r>
      <w:r w:rsidRPr="00B733A5">
        <w:fldChar w:fldCharType="begin"/>
      </w:r>
      <w:r w:rsidRPr="00B733A5">
        <w:instrText xml:space="preserve"> eq \f(2,4) </w:instrText>
      </w:r>
      <w:r w:rsidRPr="00B733A5">
        <w:fldChar w:fldCharType="end"/>
      </w:r>
      <w:r w:rsidRPr="00260853">
        <w:t xml:space="preserve">, two triangles = </w:t>
      </w:r>
      <w:r w:rsidRPr="00B733A5">
        <w:fldChar w:fldCharType="begin"/>
      </w:r>
      <w:r w:rsidRPr="00B733A5">
        <w:instrText xml:space="preserve"> eq \f(2,8) = \f (1,4)</w:instrText>
      </w:r>
      <w:r w:rsidRPr="00B733A5">
        <w:fldChar w:fldCharType="end"/>
      </w:r>
    </w:p>
    <w:p w14:paraId="796C728A" w14:textId="77777777" w:rsidR="004F1E6B" w:rsidRPr="00B733A5" w:rsidRDefault="004F1E6B" w:rsidP="004F1E6B">
      <w:pPr>
        <w:pStyle w:val="Pquestiontextmainstem"/>
      </w:pPr>
      <w:r w:rsidRPr="00B733A5">
        <w:t xml:space="preserve">Total area shaded = </w:t>
      </w:r>
      <w:r w:rsidRPr="00B733A5">
        <w:fldChar w:fldCharType="begin"/>
      </w:r>
      <w:r w:rsidRPr="00B733A5">
        <w:instrText xml:space="preserve"> eq \f(3,4) </w:instrText>
      </w:r>
      <w:r w:rsidRPr="00B733A5">
        <w:fldChar w:fldCharType="end"/>
      </w:r>
    </w:p>
    <w:p w14:paraId="62377BF8" w14:textId="77777777" w:rsidR="00E1048D" w:rsidRDefault="00E1048D" w:rsidP="00E1048D">
      <w:pPr>
        <w:pStyle w:val="Pquestionheadingmc"/>
      </w:pPr>
      <w:r>
        <w:t>Question 4</w:t>
      </w:r>
      <w:r>
        <w:tab/>
        <w:t>[3</w:t>
      </w:r>
      <w:r w:rsidRPr="00FB3505">
        <w:t>.</w:t>
      </w:r>
      <w:r>
        <w:t>2]</w:t>
      </w:r>
    </w:p>
    <w:p w14:paraId="059BC033" w14:textId="77777777" w:rsidR="00CB339D" w:rsidRPr="00E272E5" w:rsidRDefault="00483565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D</w:t>
      </w:r>
    </w:p>
    <w:p w14:paraId="4329159B" w14:textId="77777777" w:rsidR="00483565" w:rsidRPr="00483565" w:rsidRDefault="00483565" w:rsidP="00483565">
      <w:pPr>
        <w:pStyle w:val="Pquestiontextmainstem"/>
      </w:pPr>
      <w:r w:rsidRPr="00483565">
        <w:t>HCF of 48 And 64 is 16</w:t>
      </w:r>
    </w:p>
    <w:p w14:paraId="1A2EB42D" w14:textId="77777777" w:rsidR="00483565" w:rsidRPr="00483565" w:rsidRDefault="00483565" w:rsidP="00483565">
      <w:pPr>
        <w:pStyle w:val="Pquestiontextmainstem"/>
      </w:pPr>
      <w:r w:rsidRPr="00483565">
        <w:t xml:space="preserve"> </w:t>
      </w:r>
      <w:r w:rsidRPr="00483565">
        <w:object w:dxaOrig="1240" w:dyaOrig="620" w14:anchorId="7ADBE76A">
          <v:shape id="_x0000_i1029" type="#_x0000_t75" style="width:61.25pt;height:31.15pt" o:ole="">
            <v:imagedata r:id="rId17" o:title=""/>
          </v:shape>
          <o:OLEObject Type="Embed" ProgID="Equation.3" ShapeID="_x0000_i1029" DrawAspect="Content" ObjectID="_1540646533" r:id="rId18"/>
        </w:object>
      </w:r>
    </w:p>
    <w:p w14:paraId="2C047522" w14:textId="77777777" w:rsidR="00E1048D" w:rsidRDefault="00E1048D" w:rsidP="00E1048D">
      <w:pPr>
        <w:pStyle w:val="Pquestionheadingmc"/>
      </w:pPr>
      <w:r>
        <w:t>Question 5</w:t>
      </w:r>
      <w:r>
        <w:tab/>
        <w:t>[3</w:t>
      </w:r>
      <w:r w:rsidRPr="00FB3505">
        <w:t>.</w:t>
      </w:r>
      <w:r>
        <w:t>3]</w:t>
      </w:r>
    </w:p>
    <w:p w14:paraId="420E62B5" w14:textId="77777777" w:rsidR="00CB339D" w:rsidRPr="00E272E5" w:rsidRDefault="00CB339D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C</w:t>
      </w:r>
    </w:p>
    <w:p w14:paraId="3CED8CED" w14:textId="65513517" w:rsidR="00687CF3" w:rsidRPr="00B733A5" w:rsidRDefault="00483565" w:rsidP="00687CF3">
      <w:pPr>
        <w:pStyle w:val="Pquestiontextmainstem"/>
        <w:rPr>
          <w:lang w:val="en-US"/>
        </w:rPr>
      </w:pPr>
      <w:r w:rsidRPr="00483565">
        <w:rPr>
          <w:lang w:val="en-US"/>
        </w:rPr>
        <w:t>The smallest ‘gap’ between one of the listed fractions and</w:t>
      </w:r>
      <w:r w:rsidR="00904CEA">
        <w:rPr>
          <w:lang w:val="en-US"/>
        </w:rPr>
        <w:t xml:space="preserve"> </w:t>
      </w:r>
      <w:r w:rsidR="00904CEA" w:rsidRPr="00904CEA">
        <w:rPr>
          <w:position w:val="-24"/>
          <w:lang w:val="en-US"/>
        </w:rPr>
        <w:object w:dxaOrig="240" w:dyaOrig="620" w14:anchorId="24E6BB19">
          <v:shape id="_x0000_i1030" type="#_x0000_t75" style="width:11.8pt;height:31.15pt" o:ole="">
            <v:imagedata r:id="rId19" o:title=""/>
          </v:shape>
          <o:OLEObject Type="Embed" ProgID="Equation.DSMT4" ShapeID="_x0000_i1030" DrawAspect="Content" ObjectID="_1540646534" r:id="rId20"/>
        </w:object>
      </w:r>
      <w:r w:rsidRPr="005B1665">
        <w:t>is</w:t>
      </w:r>
      <w:r w:rsidR="00904CEA" w:rsidRPr="00904CEA">
        <w:rPr>
          <w:position w:val="-24"/>
        </w:rPr>
        <w:object w:dxaOrig="220" w:dyaOrig="620" w14:anchorId="66A52F3F">
          <v:shape id="_x0000_i1031" type="#_x0000_t75" style="width:10.75pt;height:31.15pt" o:ole="">
            <v:imagedata r:id="rId21" o:title=""/>
          </v:shape>
          <o:OLEObject Type="Embed" ProgID="Equation.DSMT4" ShapeID="_x0000_i1031" DrawAspect="Content" ObjectID="_1540646535" r:id="rId22"/>
        </w:object>
      </w:r>
      <w:r w:rsidR="00904CEA">
        <w:t xml:space="preserve"> </w:t>
      </w:r>
      <w:r w:rsidR="00904CEA" w:rsidRPr="00904CEA">
        <w:rPr>
          <w:position w:val="-28"/>
        </w:rPr>
        <w:object w:dxaOrig="1240" w:dyaOrig="680" w14:anchorId="7FF32C65">
          <v:shape id="_x0000_i1032" type="#_x0000_t75" style="width:62.35pt;height:33.3pt" o:ole="">
            <v:imagedata r:id="rId23" o:title=""/>
          </v:shape>
          <o:OLEObject Type="Embed" ProgID="Equation.DSMT4" ShapeID="_x0000_i1032" DrawAspect="Content" ObjectID="_1540646536" r:id="rId24"/>
        </w:object>
      </w:r>
      <w:r w:rsidR="00904CEA">
        <w:t>.</w:t>
      </w:r>
    </w:p>
    <w:p w14:paraId="00442B68" w14:textId="77777777" w:rsidR="00E1048D" w:rsidRDefault="00E1048D" w:rsidP="00E1048D">
      <w:pPr>
        <w:pStyle w:val="Pquestionheadingmc"/>
      </w:pPr>
      <w:r>
        <w:t>Question 6</w:t>
      </w:r>
      <w:r>
        <w:tab/>
        <w:t>[3</w:t>
      </w:r>
      <w:r w:rsidRPr="00FB3505">
        <w:t>.</w:t>
      </w:r>
      <w:r>
        <w:t>4]</w:t>
      </w:r>
    </w:p>
    <w:p w14:paraId="5241D6F3" w14:textId="77777777" w:rsidR="00CB339D" w:rsidRPr="00E272E5" w:rsidRDefault="00483565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B</w:t>
      </w:r>
    </w:p>
    <w:p w14:paraId="7D9BDD37" w14:textId="7241F20B" w:rsidR="00687CF3" w:rsidRPr="00B733A5" w:rsidRDefault="006C56F6" w:rsidP="00483565">
      <w:pPr>
        <w:pStyle w:val="Pquestiontextmainstem"/>
      </w:pPr>
      <w:r w:rsidRPr="006C56F6">
        <w:rPr>
          <w:position w:val="-24"/>
        </w:rPr>
        <w:object w:dxaOrig="560" w:dyaOrig="640" w14:anchorId="3275EB91">
          <v:shape id="_x0000_i1033" type="#_x0000_t75" style="width:27.95pt;height:31.15pt" o:ole="">
            <v:imagedata r:id="rId25" o:title=""/>
          </v:shape>
          <o:OLEObject Type="Embed" ProgID="Equation.DSMT4" ShapeID="_x0000_i1033" DrawAspect="Content" ObjectID="_1540646537" r:id="rId26"/>
        </w:object>
      </w:r>
      <w:r w:rsidR="004F1E6B">
        <w:t xml:space="preserve"> </w:t>
      </w:r>
      <w:r w:rsidR="00483565" w:rsidRPr="00483565">
        <w:t xml:space="preserve">= </w:t>
      </w:r>
      <w:r w:rsidRPr="006C56F6">
        <w:rPr>
          <w:position w:val="-24"/>
        </w:rPr>
        <w:object w:dxaOrig="780" w:dyaOrig="640" w14:anchorId="70DAD765">
          <v:shape id="_x0000_i1034" type="#_x0000_t75" style="width:38.7pt;height:31.15pt" o:ole="">
            <v:imagedata r:id="rId27" o:title=""/>
          </v:shape>
          <o:OLEObject Type="Embed" ProgID="Equation.DSMT4" ShapeID="_x0000_i1034" DrawAspect="Content" ObjectID="_1540646538" r:id="rId28"/>
        </w:object>
      </w:r>
      <w:r w:rsidR="004F1E6B">
        <w:t xml:space="preserve"> </w:t>
      </w:r>
      <w:r w:rsidR="00483565" w:rsidRPr="00483565">
        <w:t>=</w:t>
      </w:r>
      <w:r w:rsidRPr="006C56F6">
        <w:rPr>
          <w:position w:val="-24"/>
        </w:rPr>
        <w:object w:dxaOrig="340" w:dyaOrig="640" w14:anchorId="1686392D">
          <v:shape id="_x0000_i1035" type="#_x0000_t75" style="width:16.1pt;height:31.15pt" o:ole="">
            <v:imagedata r:id="rId29" o:title=""/>
          </v:shape>
          <o:OLEObject Type="Embed" ProgID="Equation.DSMT4" ShapeID="_x0000_i1035" DrawAspect="Content" ObjectID="_1540646539" r:id="rId30"/>
        </w:object>
      </w:r>
    </w:p>
    <w:p w14:paraId="5F828F59" w14:textId="77777777" w:rsidR="00E1048D" w:rsidRDefault="00E1048D" w:rsidP="00904CEA">
      <w:pPr>
        <w:pStyle w:val="Pquestionheadingmc"/>
      </w:pPr>
      <w:r>
        <w:lastRenderedPageBreak/>
        <w:t>Question 7</w:t>
      </w:r>
      <w:r>
        <w:tab/>
        <w:t>[3</w:t>
      </w:r>
      <w:r w:rsidRPr="00FB3505">
        <w:t>.</w:t>
      </w:r>
      <w:r>
        <w:t>4]</w:t>
      </w:r>
    </w:p>
    <w:p w14:paraId="2EC239A7" w14:textId="77777777" w:rsidR="00CB339D" w:rsidRPr="00E272E5" w:rsidRDefault="00483565" w:rsidP="00904CEA">
      <w:pPr>
        <w:pStyle w:val="Pquestiontextmainstem"/>
        <w:keepNext/>
        <w:rPr>
          <w:rStyle w:val="Cquestionpartlabelbold"/>
        </w:rPr>
      </w:pPr>
      <w:r w:rsidRPr="00E272E5">
        <w:rPr>
          <w:rStyle w:val="Cquestionpartlabelbold"/>
        </w:rPr>
        <w:t>D</w:t>
      </w:r>
    </w:p>
    <w:p w14:paraId="6C2A79DB" w14:textId="3753AC17" w:rsidR="00687CF3" w:rsidRPr="00B733A5" w:rsidRDefault="00483565" w:rsidP="00904CEA">
      <w:pPr>
        <w:pStyle w:val="Pquestiontextmainstem"/>
        <w:keepNext/>
      </w:pPr>
      <w:r w:rsidRPr="00483565">
        <w:t xml:space="preserve">Both </w:t>
      </w:r>
      <w:r w:rsidR="00904CEA" w:rsidRPr="00904CEA">
        <w:rPr>
          <w:position w:val="-24"/>
        </w:rPr>
        <w:object w:dxaOrig="240" w:dyaOrig="620" w14:anchorId="1C314FF0">
          <v:shape id="_x0000_i1036" type="#_x0000_t75" style="width:11.8pt;height:31.15pt" o:ole="">
            <v:imagedata r:id="rId31" o:title=""/>
          </v:shape>
          <o:OLEObject Type="Embed" ProgID="Equation.DSMT4" ShapeID="_x0000_i1036" DrawAspect="Content" ObjectID="_1540646540" r:id="rId32"/>
        </w:object>
      </w:r>
      <w:r w:rsidRPr="00483565">
        <w:t xml:space="preserve"> and </w:t>
      </w:r>
      <w:r w:rsidR="00904CEA" w:rsidRPr="00904CEA">
        <w:rPr>
          <w:position w:val="-24"/>
        </w:rPr>
        <w:object w:dxaOrig="360" w:dyaOrig="620" w14:anchorId="75E41616">
          <v:shape id="_x0000_i1037" type="#_x0000_t75" style="width:18.25pt;height:31.15pt" o:ole="">
            <v:imagedata r:id="rId33" o:title=""/>
          </v:shape>
          <o:OLEObject Type="Embed" ProgID="Equation.DSMT4" ShapeID="_x0000_i1037" DrawAspect="Content" ObjectID="_1540646541" r:id="rId34"/>
        </w:object>
      </w:r>
      <w:r w:rsidR="00A17E97">
        <w:t xml:space="preserve"> are very close to 1</w:t>
      </w:r>
      <w:r w:rsidRPr="00483565">
        <w:t>, so their sum will be close to 2.</w:t>
      </w:r>
    </w:p>
    <w:p w14:paraId="3491BD9F" w14:textId="77777777" w:rsidR="00E1048D" w:rsidRDefault="00E1048D" w:rsidP="00E1048D">
      <w:pPr>
        <w:pStyle w:val="Pquestionheadingmc"/>
      </w:pPr>
      <w:r>
        <w:t>Question 8</w:t>
      </w:r>
      <w:r>
        <w:tab/>
        <w:t>[3</w:t>
      </w:r>
      <w:r w:rsidRPr="00FB3505">
        <w:t>.</w:t>
      </w:r>
      <w:r>
        <w:t>5]</w:t>
      </w:r>
    </w:p>
    <w:p w14:paraId="5624485D" w14:textId="77777777" w:rsidR="00CB339D" w:rsidRPr="00E272E5" w:rsidRDefault="00483565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A</w:t>
      </w:r>
    </w:p>
    <w:p w14:paraId="48F8FC30" w14:textId="342CEBE7" w:rsidR="00483565" w:rsidRPr="00483565" w:rsidRDefault="00904CEA" w:rsidP="00483565">
      <w:pPr>
        <w:pStyle w:val="Pquestiontextmainstem"/>
      </w:pPr>
      <w:r w:rsidRPr="00904CEA">
        <w:rPr>
          <w:position w:val="-24"/>
        </w:rPr>
        <w:object w:dxaOrig="240" w:dyaOrig="620" w14:anchorId="46B1635B">
          <v:shape id="_x0000_i1038" type="#_x0000_t75" style="width:11.8pt;height:31.15pt" o:ole="">
            <v:imagedata r:id="rId35" o:title=""/>
          </v:shape>
          <o:OLEObject Type="Embed" ProgID="Equation.DSMT4" ShapeID="_x0000_i1038" DrawAspect="Content" ObjectID="_1540646542" r:id="rId36"/>
        </w:object>
      </w:r>
      <w:r w:rsidR="00483565" w:rsidRPr="00483565">
        <w:t xml:space="preserve"> of $63</w:t>
      </w:r>
    </w:p>
    <w:p w14:paraId="12EFA691" w14:textId="77777777" w:rsidR="00687CF3" w:rsidRPr="00483565" w:rsidRDefault="00483565" w:rsidP="00483565">
      <w:pPr>
        <w:pStyle w:val="Pquestiontextmainstem"/>
      </w:pPr>
      <w:r w:rsidRPr="00483565">
        <w:object w:dxaOrig="1100" w:dyaOrig="1560" w14:anchorId="0C5EF969">
          <v:shape id="_x0000_i1039" type="#_x0000_t75" style="width:54.8pt;height:78.45pt" o:ole="">
            <v:imagedata r:id="rId37" o:title=""/>
          </v:shape>
          <o:OLEObject Type="Embed" ProgID="Equation.3" ShapeID="_x0000_i1039" DrawAspect="Content" ObjectID="_1540646543" r:id="rId38"/>
        </w:object>
      </w:r>
    </w:p>
    <w:p w14:paraId="0ED5B616" w14:textId="77777777" w:rsidR="00E1048D" w:rsidRDefault="00E1048D" w:rsidP="00E1048D">
      <w:pPr>
        <w:pStyle w:val="Pquestionheadingmc"/>
      </w:pPr>
      <w:r>
        <w:t>Question 9</w:t>
      </w:r>
      <w:r>
        <w:tab/>
        <w:t>[3</w:t>
      </w:r>
      <w:r w:rsidRPr="00FB3505">
        <w:t>.</w:t>
      </w:r>
      <w:r>
        <w:t>6]</w:t>
      </w:r>
    </w:p>
    <w:p w14:paraId="37B72051" w14:textId="77777777" w:rsidR="00CB339D" w:rsidRPr="00E272E5" w:rsidRDefault="00483565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B</w:t>
      </w:r>
    </w:p>
    <w:p w14:paraId="6B2B4C82" w14:textId="772318ED" w:rsidR="00A17E97" w:rsidRDefault="00A17E97" w:rsidP="00A17E97">
      <w:pPr>
        <w:pStyle w:val="Pquestiontextmainstem"/>
      </w:pPr>
      <w:r>
        <w:rPr>
          <w:rFonts w:ascii="Times New Roman" w:hAnsi="Times New Roman"/>
          <w:position w:val="-20"/>
          <w:sz w:val="20"/>
          <w:szCs w:val="20"/>
        </w:rPr>
        <w:object w:dxaOrig="225" w:dyaOrig="555" w14:anchorId="66468BDE">
          <v:shape id="_x0000_i1040" type="#_x0000_t75" style="width:10.75pt;height:27.95pt" o:ole="" fillcolor="window">
            <v:imagedata r:id="rId39" o:title=""/>
          </v:shape>
          <o:OLEObject Type="Embed" ProgID="Equation.DSMT4" ShapeID="_x0000_i1040" DrawAspect="Content" ObjectID="_1540646544" r:id="rId40"/>
        </w:object>
      </w:r>
      <w:r w:rsidRPr="00260853">
        <w:t xml:space="preserve"> ÷ </w:t>
      </w:r>
      <w:r>
        <w:rPr>
          <w:rFonts w:ascii="Times New Roman" w:hAnsi="Times New Roman"/>
          <w:position w:val="-20"/>
          <w:sz w:val="20"/>
          <w:szCs w:val="20"/>
        </w:rPr>
        <w:object w:dxaOrig="225" w:dyaOrig="555" w14:anchorId="3B70A308">
          <v:shape id="_x0000_i1041" type="#_x0000_t75" style="width:10.75pt;height:27.95pt" o:ole="" fillcolor="window">
            <v:imagedata r:id="rId41" o:title=""/>
          </v:shape>
          <o:OLEObject Type="Embed" ProgID="Equation.DSMT4" ShapeID="_x0000_i1041" DrawAspect="Content" ObjectID="_1540646545" r:id="rId42"/>
        </w:object>
      </w:r>
    </w:p>
    <w:p w14:paraId="7857FFEF" w14:textId="77777777" w:rsidR="00687CF3" w:rsidRPr="00B733A5" w:rsidRDefault="00483565" w:rsidP="00483565">
      <w:pPr>
        <w:pStyle w:val="Pquestiontextmainstem"/>
      </w:pPr>
      <w:r w:rsidRPr="00483565">
        <w:object w:dxaOrig="1020" w:dyaOrig="1880" w14:anchorId="46B15E09">
          <v:shape id="_x0000_i1042" type="#_x0000_t75" style="width:50.5pt;height:93.5pt" o:ole="">
            <v:imagedata r:id="rId43" o:title=""/>
          </v:shape>
          <o:OLEObject Type="Embed" ProgID="Equation.3" ShapeID="_x0000_i1042" DrawAspect="Content" ObjectID="_1540646546" r:id="rId44"/>
        </w:object>
      </w:r>
    </w:p>
    <w:p w14:paraId="630276A6" w14:textId="7F6D6E81" w:rsidR="00E1048D" w:rsidRDefault="00E1048D" w:rsidP="00E1048D">
      <w:pPr>
        <w:pStyle w:val="Pquestionheadingmc"/>
      </w:pPr>
      <w:r>
        <w:t>Question 10</w:t>
      </w:r>
      <w:r>
        <w:tab/>
        <w:t>[3</w:t>
      </w:r>
      <w:r w:rsidRPr="00FB3505">
        <w:t>.</w:t>
      </w:r>
      <w:r w:rsidR="00904CEA">
        <w:t>7</w:t>
      </w:r>
      <w:r>
        <w:t>]</w:t>
      </w:r>
    </w:p>
    <w:p w14:paraId="708E9DD6" w14:textId="77777777" w:rsidR="00CB339D" w:rsidRPr="00E272E5" w:rsidRDefault="00CB339D" w:rsidP="00E272E5">
      <w:pPr>
        <w:pStyle w:val="Pquestiontextmainstem"/>
        <w:rPr>
          <w:rStyle w:val="Cquestionpartlabelbold"/>
        </w:rPr>
      </w:pPr>
      <w:r w:rsidRPr="00E272E5">
        <w:rPr>
          <w:rStyle w:val="Cquestionpartlabelbold"/>
        </w:rPr>
        <w:t>D</w:t>
      </w:r>
    </w:p>
    <w:p w14:paraId="2A4A0B49" w14:textId="40C31561" w:rsidR="00687CF3" w:rsidRDefault="007970AC" w:rsidP="00687CF3">
      <w:pPr>
        <w:pStyle w:val="Pquestiontextmainstem"/>
        <w:rPr>
          <w:rFonts w:eastAsia="Calibri"/>
        </w:rPr>
      </w:pPr>
      <w:r w:rsidRPr="007970AC">
        <w:rPr>
          <w:rFonts w:eastAsia="Calibri"/>
          <w:b/>
          <w:position w:val="-88"/>
        </w:rPr>
        <w:object w:dxaOrig="1160" w:dyaOrig="1920" w14:anchorId="1D715C2F">
          <v:shape id="_x0000_i1043" type="#_x0000_t75" style="width:58.05pt;height:95.65pt" o:ole="">
            <v:imagedata r:id="rId45" o:title=""/>
          </v:shape>
          <o:OLEObject Type="Embed" ProgID="Equation.DSMT4" ShapeID="_x0000_i1043" DrawAspect="Content" ObjectID="_1540646547" r:id="rId46"/>
        </w:object>
      </w:r>
    </w:p>
    <w:p w14:paraId="759FC2C3" w14:textId="77777777" w:rsidR="00C01A48" w:rsidRDefault="00C01A48" w:rsidP="00C01A48">
      <w:pPr>
        <w:pStyle w:val="Psectionresults"/>
      </w:pPr>
      <w:r w:rsidRPr="00F16CD2">
        <w:t xml:space="preserve">Multiple-choice total marks:  </w:t>
      </w:r>
      <w:r>
        <w:t xml:space="preserve"> 10</w:t>
      </w:r>
    </w:p>
    <w:p w14:paraId="1C3A384C" w14:textId="77777777" w:rsidR="00687CF3" w:rsidRPr="00AA206F" w:rsidRDefault="00687CF3" w:rsidP="00687CF3">
      <w:pPr>
        <w:pStyle w:val="Psectionheading"/>
      </w:pPr>
      <w:r w:rsidRPr="00AA206F">
        <w:t>Short answer section</w:t>
      </w:r>
    </w:p>
    <w:p w14:paraId="008E821F" w14:textId="77777777" w:rsidR="00E1048D" w:rsidRPr="00AA206F" w:rsidRDefault="00E1048D" w:rsidP="004F1E6B">
      <w:pPr>
        <w:pStyle w:val="Pquestionheadingsx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76228FD0" w14:textId="5E34833C" w:rsidR="00687CF3" w:rsidRPr="00B733A5" w:rsidRDefault="00687CF3" w:rsidP="00687CF3">
      <w:pPr>
        <w:pStyle w:val="Pquestiontextpartsa"/>
      </w:pPr>
      <w:r w:rsidRPr="005C24B2">
        <w:rPr>
          <w:rStyle w:val="Cquestionpartlabelbold"/>
        </w:rPr>
        <w:t>(a)</w:t>
      </w:r>
      <w:r w:rsidRPr="00AA206F">
        <w:tab/>
      </w:r>
      <w:r w:rsidR="00483565" w:rsidRPr="00483565">
        <w:t xml:space="preserve">Before </w:t>
      </w:r>
      <w:r w:rsidR="004F1E6B">
        <w:t>you</w:t>
      </w:r>
      <w:r w:rsidR="00483565" w:rsidRPr="00483565">
        <w:t xml:space="preserve"> </w:t>
      </w:r>
      <w:r w:rsidR="00483565" w:rsidRPr="00483565">
        <w:rPr>
          <w:i/>
        </w:rPr>
        <w:t>add</w:t>
      </w:r>
      <w:r w:rsidR="00483565" w:rsidRPr="00483565">
        <w:t xml:space="preserve"> fractions, </w:t>
      </w:r>
      <w:r w:rsidR="004F1E6B">
        <w:t>you</w:t>
      </w:r>
      <w:r w:rsidR="00483565" w:rsidRPr="00483565">
        <w:t xml:space="preserve"> need to find the lowest common denominator</w:t>
      </w:r>
      <w:r w:rsidRPr="00AA206F">
        <w:t>.</w:t>
      </w:r>
    </w:p>
    <w:p w14:paraId="26F41361" w14:textId="77777777" w:rsidR="00687CF3" w:rsidRDefault="00687CF3" w:rsidP="00687CF3">
      <w:pPr>
        <w:pStyle w:val="Pquestiontextpartsa"/>
      </w:pPr>
      <w:r w:rsidRPr="005C24B2">
        <w:rPr>
          <w:rStyle w:val="Cquestionpartlabelbold"/>
        </w:rPr>
        <w:t>(b)</w:t>
      </w:r>
      <w:r w:rsidRPr="00AA206F">
        <w:tab/>
      </w:r>
      <w:r w:rsidR="00483565" w:rsidRPr="00483565">
        <w:rPr>
          <w:rStyle w:val="Cquestionpartlabelbold"/>
          <w:b w:val="0"/>
          <w:i/>
        </w:rPr>
        <w:t xml:space="preserve">Unit fractions </w:t>
      </w:r>
      <w:r w:rsidR="00483565" w:rsidRPr="00A6373F">
        <w:t>have a numerator equal to 1.</w:t>
      </w:r>
    </w:p>
    <w:p w14:paraId="7C983625" w14:textId="77777777" w:rsidR="00E1048D" w:rsidRDefault="00E1048D" w:rsidP="004F1E6B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76621556" w14:textId="60692D37" w:rsidR="00687CF3" w:rsidRDefault="004F1E6B" w:rsidP="00687CF3">
      <w:pPr>
        <w:pStyle w:val="Pquestiontextmainstem"/>
      </w:pPr>
      <w:r w:rsidRPr="004F1E6B">
        <w:rPr>
          <w:position w:val="-24"/>
        </w:rPr>
        <w:object w:dxaOrig="340" w:dyaOrig="640" w14:anchorId="447FA496">
          <v:shape id="_x0000_i1044" type="#_x0000_t75" style="width:16.1pt;height:32.25pt" o:ole="">
            <v:imagedata r:id="rId47" o:title=""/>
          </v:shape>
          <o:OLEObject Type="Embed" ProgID="Equation.DSMT4" ShapeID="_x0000_i1044" DrawAspect="Content" ObjectID="_1540646548" r:id="rId48"/>
        </w:object>
      </w:r>
      <w:r w:rsidR="00687CF3" w:rsidRPr="00260853">
        <w:t xml:space="preserve"> ( × </w:t>
      </w:r>
      <w:r w:rsidR="00687CF3" w:rsidRPr="00B733A5">
        <w:fldChar w:fldCharType="begin"/>
      </w:r>
      <w:r w:rsidR="00687CF3" w:rsidRPr="00B733A5">
        <w:instrText xml:space="preserve"> eq \f(2,2) </w:instrText>
      </w:r>
      <w:r w:rsidR="00687CF3" w:rsidRPr="00B733A5">
        <w:fldChar w:fldCharType="end"/>
      </w:r>
      <w:r w:rsidR="00687CF3" w:rsidRPr="00260853">
        <w:t xml:space="preserve">) ,  </w:t>
      </w:r>
      <w:r w:rsidRPr="004F1E6B">
        <w:rPr>
          <w:position w:val="-24"/>
        </w:rPr>
        <w:object w:dxaOrig="320" w:dyaOrig="640" w14:anchorId="05C17CBA">
          <v:shape id="_x0000_i1045" type="#_x0000_t75" style="width:16.1pt;height:32.25pt" o:ole="">
            <v:imagedata r:id="rId49" o:title=""/>
          </v:shape>
          <o:OLEObject Type="Embed" ProgID="Equation.DSMT4" ShapeID="_x0000_i1045" DrawAspect="Content" ObjectID="_1540646549" r:id="rId50"/>
        </w:object>
      </w:r>
      <w:r w:rsidR="00687CF3" w:rsidRPr="00260853">
        <w:t xml:space="preserve"> (× </w:t>
      </w:r>
      <w:r w:rsidR="00687CF3" w:rsidRPr="00B733A5">
        <w:fldChar w:fldCharType="begin"/>
      </w:r>
      <w:r w:rsidR="00687CF3" w:rsidRPr="00B733A5">
        <w:instrText xml:space="preserve"> eq \f(3,3) </w:instrText>
      </w:r>
      <w:r w:rsidR="00687CF3" w:rsidRPr="00B733A5">
        <w:fldChar w:fldCharType="end"/>
      </w:r>
      <w:r>
        <w:t xml:space="preserve">)... </w:t>
      </w:r>
      <w:r w:rsidR="00687CF3" w:rsidRPr="00B733A5">
        <w:t xml:space="preserve">Multiply numerator and denominator by the same whole number. </w:t>
      </w:r>
    </w:p>
    <w:p w14:paraId="2BD973AA" w14:textId="2926789A" w:rsidR="00E1048D" w:rsidRDefault="00E1048D" w:rsidP="004F1E6B">
      <w:pPr>
        <w:pStyle w:val="Pquestionheadingsx"/>
      </w:pPr>
      <w:r>
        <w:t>Question 13</w:t>
      </w:r>
      <w:r>
        <w:tab/>
      </w:r>
      <w:r>
        <w:rPr>
          <w:rStyle w:val="Cmarkslabel"/>
        </w:rPr>
        <w:t>1 mark</w:t>
      </w:r>
      <w:r>
        <w:tab/>
        <w:t>[3.1]</w:t>
      </w:r>
    </w:p>
    <w:p w14:paraId="5036F821" w14:textId="77777777" w:rsidR="00687CF3" w:rsidRDefault="00483565" w:rsidP="00687CF3">
      <w:pPr>
        <w:pStyle w:val="Pquestiontextmainstem"/>
      </w:pPr>
      <w:r w:rsidRPr="002D4BD6">
        <w:rPr>
          <w:position w:val="-20"/>
          <w:sz w:val="20"/>
          <w:szCs w:val="20"/>
        </w:rPr>
        <w:object w:dxaOrig="220" w:dyaOrig="560" w14:anchorId="20EA338B">
          <v:shape id="_x0000_i1046" type="#_x0000_t75" style="width:10.75pt;height:27.95pt" o:ole="">
            <v:imagedata r:id="rId51" o:title=""/>
          </v:shape>
          <o:OLEObject Type="Embed" ProgID="Equation.3" ShapeID="_x0000_i1046" DrawAspect="Content" ObjectID="_1540646550" r:id="rId52"/>
        </w:object>
      </w:r>
    </w:p>
    <w:p w14:paraId="67D9ECBE" w14:textId="77777777" w:rsidR="00E1048D" w:rsidRDefault="00E1048D" w:rsidP="004F1E6B">
      <w:pPr>
        <w:pStyle w:val="Pquestionheadingsx"/>
      </w:pPr>
      <w:r>
        <w:t>Question 14</w:t>
      </w:r>
      <w:r>
        <w:tab/>
      </w:r>
      <w:r>
        <w:rPr>
          <w:rStyle w:val="Cmarkslabel"/>
        </w:rPr>
        <w:t>3 marks</w:t>
      </w:r>
      <w:r>
        <w:tab/>
        <w:t>[3.2]</w:t>
      </w:r>
    </w:p>
    <w:p w14:paraId="57A196DE" w14:textId="619CC39B" w:rsidR="00687CF3" w:rsidRDefault="00687CF3" w:rsidP="00687CF3">
      <w:pPr>
        <w:pStyle w:val="Pquestiontextpartsa"/>
      </w:pPr>
      <w:r w:rsidRPr="005C24B2">
        <w:rPr>
          <w:rStyle w:val="Cquestionpartlabelbold"/>
        </w:rPr>
        <w:t>(a)</w:t>
      </w:r>
      <w:r w:rsidRPr="00AA206F">
        <w:tab/>
      </w:r>
      <w:r w:rsidR="00483565" w:rsidRPr="002D4BD6">
        <w:rPr>
          <w:iCs/>
          <w:position w:val="-20"/>
          <w:sz w:val="20"/>
          <w:szCs w:val="20"/>
        </w:rPr>
        <w:object w:dxaOrig="740" w:dyaOrig="560" w14:anchorId="53C82560">
          <v:shape id="_x0000_i1047" type="#_x0000_t75" style="width:36.55pt;height:27.95pt" o:ole="">
            <v:imagedata r:id="rId53" o:title=""/>
          </v:shape>
          <o:OLEObject Type="Embed" ProgID="Equation.3" ShapeID="_x0000_i1047" DrawAspect="Content" ObjectID="_1540646551" r:id="rId54"/>
        </w:object>
      </w:r>
      <w:r w:rsidR="004F1E6B">
        <w:tab/>
      </w:r>
      <w:r w:rsidR="004F1E6B">
        <w:tab/>
      </w:r>
      <w:r w:rsidR="004F1E6B">
        <w:tab/>
      </w:r>
      <w:r w:rsidRPr="005C24B2">
        <w:rPr>
          <w:rStyle w:val="Cquestionpartlabelbold"/>
        </w:rPr>
        <w:t>(b)</w:t>
      </w:r>
      <w:r w:rsidRPr="00AA206F">
        <w:tab/>
      </w:r>
      <w:r w:rsidR="00483565" w:rsidRPr="002D4BD6">
        <w:rPr>
          <w:iCs/>
          <w:position w:val="-20"/>
          <w:sz w:val="20"/>
          <w:szCs w:val="20"/>
        </w:rPr>
        <w:object w:dxaOrig="760" w:dyaOrig="560" w14:anchorId="404EB176">
          <v:shape id="_x0000_i1048" type="#_x0000_t75" style="width:38.7pt;height:27.95pt" o:ole="">
            <v:imagedata r:id="rId55" o:title=""/>
          </v:shape>
          <o:OLEObject Type="Embed" ProgID="Equation.3" ShapeID="_x0000_i1048" DrawAspect="Content" ObjectID="_1540646552" r:id="rId56"/>
        </w:object>
      </w:r>
      <w:r w:rsidR="004F1E6B">
        <w:tab/>
      </w:r>
      <w:r w:rsidR="004F1E6B">
        <w:tab/>
      </w:r>
      <w:r w:rsidRPr="005C24B2">
        <w:rPr>
          <w:rStyle w:val="Cquestionpartlabelbold"/>
        </w:rPr>
        <w:t>(c)</w:t>
      </w:r>
      <w:r w:rsidRPr="005C24B2">
        <w:rPr>
          <w:rStyle w:val="Cquestionpartlabelbold"/>
        </w:rPr>
        <w:tab/>
      </w:r>
      <w:r w:rsidR="00483565" w:rsidRPr="002D4BD6">
        <w:rPr>
          <w:iCs/>
          <w:position w:val="-20"/>
          <w:sz w:val="20"/>
          <w:szCs w:val="20"/>
        </w:rPr>
        <w:object w:dxaOrig="820" w:dyaOrig="560" w14:anchorId="25FAD0B0">
          <v:shape id="_x0000_i1049" type="#_x0000_t75" style="width:40.85pt;height:27.95pt" o:ole="">
            <v:imagedata r:id="rId57" o:title=""/>
          </v:shape>
          <o:OLEObject Type="Embed" ProgID="Equation.3" ShapeID="_x0000_i1049" DrawAspect="Content" ObjectID="_1540646553" r:id="rId58"/>
        </w:object>
      </w:r>
    </w:p>
    <w:p w14:paraId="6D25B7AF" w14:textId="77777777" w:rsidR="00E1048D" w:rsidRDefault="00E1048D" w:rsidP="004F1E6B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3.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4"/>
        <w:gridCol w:w="3164"/>
        <w:gridCol w:w="3149"/>
      </w:tblGrid>
      <w:tr w:rsidR="00A51442" w:rsidRPr="00A51442" w14:paraId="38772896" w14:textId="77777777" w:rsidTr="00904CEA">
        <w:tc>
          <w:tcPr>
            <w:tcW w:w="3144" w:type="dxa"/>
          </w:tcPr>
          <w:p w14:paraId="5B04AA23" w14:textId="13802074" w:rsidR="00A51442" w:rsidRPr="00A51442" w:rsidRDefault="00A51442" w:rsidP="00904CEA">
            <w:pPr>
              <w:pStyle w:val="Pquestiontextpartsa"/>
            </w:pPr>
            <w:r w:rsidRPr="00A51442">
              <w:rPr>
                <w:rStyle w:val="Cquestionpartlabelbold"/>
              </w:rPr>
              <w:t>(a)</w:t>
            </w:r>
            <w:r w:rsidRPr="00A51442">
              <w:rPr>
                <w:rStyle w:val="Cquestionpartlabelbold"/>
              </w:rPr>
              <w:tab/>
            </w:r>
            <w:r w:rsidR="00AC7053" w:rsidRPr="00AC7053">
              <w:rPr>
                <w:rStyle w:val="Cquestionpartlabelbold"/>
                <w:position w:val="-24"/>
              </w:rPr>
              <w:object w:dxaOrig="620" w:dyaOrig="620" w14:anchorId="23E4C743">
                <v:shape id="_x0000_i1134" type="#_x0000_t75" style="width:31.15pt;height:31.15pt" o:ole="">
                  <v:imagedata r:id="rId59" o:title=""/>
                </v:shape>
                <o:OLEObject Type="Embed" ProgID="Equation.DSMT4" ShapeID="_x0000_i1134" DrawAspect="Content" ObjectID="_1540646554" r:id="rId60"/>
              </w:object>
            </w:r>
            <w:r w:rsidRPr="00A51442">
              <w:br/>
            </w:r>
            <w:r w:rsidR="00904CEA" w:rsidRPr="00904CEA">
              <w:rPr>
                <w:position w:val="-24"/>
              </w:rPr>
              <w:object w:dxaOrig="620" w:dyaOrig="620" w14:anchorId="76B4F4D0">
                <v:shape id="_x0000_i1050" type="#_x0000_t75" style="width:31.15pt;height:31.15pt" o:ole="">
                  <v:imagedata r:id="rId61" o:title=""/>
                </v:shape>
                <o:OLEObject Type="Embed" ProgID="Equation.DSMT4" ShapeID="_x0000_i1050" DrawAspect="Content" ObjectID="_1540646555" r:id="rId62"/>
              </w:object>
            </w:r>
            <w:r w:rsidR="00054A06">
              <w:br/>
            </w:r>
            <w:r w:rsidRPr="00A51442">
              <w:t xml:space="preserve">so </w:t>
            </w:r>
            <w:r w:rsidR="00904CEA" w:rsidRPr="00904CEA">
              <w:rPr>
                <w:position w:val="-24"/>
              </w:rPr>
              <w:object w:dxaOrig="220" w:dyaOrig="620" w14:anchorId="3602BF50">
                <v:shape id="_x0000_i1051" type="#_x0000_t75" style="width:10.75pt;height:31.15pt" o:ole="">
                  <v:imagedata r:id="rId63" o:title=""/>
                </v:shape>
                <o:OLEObject Type="Embed" ProgID="Equation.DSMT4" ShapeID="_x0000_i1051" DrawAspect="Content" ObjectID="_1540646556" r:id="rId64"/>
              </w:object>
            </w:r>
            <w:r w:rsidR="00054A06">
              <w:t xml:space="preserve"> </w:t>
            </w:r>
            <w:r w:rsidRPr="00A51442">
              <w:t>is greater</w:t>
            </w:r>
          </w:p>
        </w:tc>
        <w:tc>
          <w:tcPr>
            <w:tcW w:w="3164" w:type="dxa"/>
          </w:tcPr>
          <w:p w14:paraId="5CFFDA67" w14:textId="5EFF04A0" w:rsidR="00A51442" w:rsidRPr="00A51442" w:rsidRDefault="00A51442" w:rsidP="00904CEA">
            <w:pPr>
              <w:pStyle w:val="Pquestiontextpartsa"/>
            </w:pPr>
            <w:r w:rsidRPr="00A51442">
              <w:rPr>
                <w:rStyle w:val="Cquestionpartlabelbold"/>
              </w:rPr>
              <w:t>(b)</w:t>
            </w:r>
            <w:r w:rsidRPr="00A51442">
              <w:rPr>
                <w:rStyle w:val="Cquestionpartlabelbold"/>
              </w:rPr>
              <w:tab/>
            </w:r>
            <w:r w:rsidR="00AC7053" w:rsidRPr="00AC7053">
              <w:rPr>
                <w:rStyle w:val="Cquestionpartlabelbold"/>
                <w:position w:val="-24"/>
              </w:rPr>
              <w:object w:dxaOrig="620" w:dyaOrig="620" w14:anchorId="02E1F042">
                <v:shape id="_x0000_i1135" type="#_x0000_t75" style="width:31.15pt;height:31.15pt" o:ole="">
                  <v:imagedata r:id="rId65" o:title=""/>
                </v:shape>
                <o:OLEObject Type="Embed" ProgID="Equation.DSMT4" ShapeID="_x0000_i1135" DrawAspect="Content" ObjectID="_1540646557" r:id="rId66"/>
              </w:object>
            </w:r>
            <w:r w:rsidRPr="00A51442">
              <w:rPr>
                <w:rStyle w:val="Cquestionpartlabelbold"/>
              </w:rPr>
              <w:br/>
            </w:r>
            <w:r w:rsidR="00904CEA" w:rsidRPr="00904CEA">
              <w:rPr>
                <w:position w:val="-24"/>
              </w:rPr>
              <w:object w:dxaOrig="220" w:dyaOrig="620" w14:anchorId="109055A5">
                <v:shape id="_x0000_i1052" type="#_x0000_t75" style="width:10.75pt;height:31.15pt" o:ole="">
                  <v:imagedata r:id="rId67" o:title=""/>
                </v:shape>
                <o:OLEObject Type="Embed" ProgID="Equation.DSMT4" ShapeID="_x0000_i1052" DrawAspect="Content" ObjectID="_1540646558" r:id="rId68"/>
              </w:object>
            </w:r>
            <w:r w:rsidRPr="00A51442">
              <w:t xml:space="preserve"> is </w:t>
            </w:r>
            <w:r w:rsidR="00904CEA" w:rsidRPr="00904CEA">
              <w:rPr>
                <w:position w:val="-24"/>
              </w:rPr>
              <w:object w:dxaOrig="220" w:dyaOrig="620" w14:anchorId="456B80A1">
                <v:shape id="_x0000_i1053" type="#_x0000_t75" style="width:10.75pt;height:31.15pt" o:ole="">
                  <v:imagedata r:id="rId69" o:title=""/>
                </v:shape>
                <o:OLEObject Type="Embed" ProgID="Equation.DSMT4" ShapeID="_x0000_i1053" DrawAspect="Content" ObjectID="_1540646559" r:id="rId70"/>
              </w:object>
            </w:r>
            <w:r w:rsidRPr="00A51442">
              <w:t>less than 1 whole.</w:t>
            </w:r>
            <w:r w:rsidRPr="00A51442">
              <w:br/>
            </w:r>
            <w:r w:rsidR="00904CEA" w:rsidRPr="00904CEA">
              <w:rPr>
                <w:position w:val="-24"/>
              </w:rPr>
              <w:object w:dxaOrig="240" w:dyaOrig="620" w14:anchorId="7FE26309">
                <v:shape id="_x0000_i1054" type="#_x0000_t75" style="width:11.8pt;height:31.15pt" o:ole="">
                  <v:imagedata r:id="rId71" o:title=""/>
                </v:shape>
                <o:OLEObject Type="Embed" ProgID="Equation.DSMT4" ShapeID="_x0000_i1054" DrawAspect="Content" ObjectID="_1540646560" r:id="rId72"/>
              </w:object>
            </w:r>
            <w:r w:rsidRPr="00A51442">
              <w:t xml:space="preserve">is </w:t>
            </w:r>
            <w:r w:rsidR="00904CEA" w:rsidRPr="00904CEA">
              <w:rPr>
                <w:position w:val="-24"/>
              </w:rPr>
              <w:object w:dxaOrig="220" w:dyaOrig="620" w14:anchorId="043B2B5A">
                <v:shape id="_x0000_i1055" type="#_x0000_t75" style="width:10.75pt;height:31.15pt" o:ole="">
                  <v:imagedata r:id="rId73" o:title=""/>
                </v:shape>
                <o:OLEObject Type="Embed" ProgID="Equation.DSMT4" ShapeID="_x0000_i1055" DrawAspect="Content" ObjectID="_1540646561" r:id="rId74"/>
              </w:object>
            </w:r>
            <w:r w:rsidRPr="00A51442">
              <w:t>less than 1 whole.</w:t>
            </w:r>
            <w:r w:rsidRPr="00A51442">
              <w:br/>
            </w:r>
            <w:r w:rsidR="00904CEA" w:rsidRPr="00904CEA">
              <w:rPr>
                <w:position w:val="-24"/>
              </w:rPr>
              <w:object w:dxaOrig="220" w:dyaOrig="620" w14:anchorId="3358662B">
                <v:shape id="_x0000_i1056" type="#_x0000_t75" style="width:10.75pt;height:31.15pt" o:ole="">
                  <v:imagedata r:id="rId75" o:title=""/>
                </v:shape>
                <o:OLEObject Type="Embed" ProgID="Equation.DSMT4" ShapeID="_x0000_i1056" DrawAspect="Content" ObjectID="_1540646562" r:id="rId76"/>
              </w:object>
            </w:r>
            <w:r w:rsidRPr="00A51442">
              <w:t xml:space="preserve"> &lt; </w:t>
            </w:r>
            <w:r w:rsidR="00904CEA" w:rsidRPr="00904CEA">
              <w:rPr>
                <w:position w:val="-24"/>
              </w:rPr>
              <w:object w:dxaOrig="220" w:dyaOrig="620" w14:anchorId="1A3E0848">
                <v:shape id="_x0000_i1057" type="#_x0000_t75" style="width:10.75pt;height:31.15pt" o:ole="">
                  <v:imagedata r:id="rId77" o:title=""/>
                </v:shape>
                <o:OLEObject Type="Embed" ProgID="Equation.DSMT4" ShapeID="_x0000_i1057" DrawAspect="Content" ObjectID="_1540646563" r:id="rId78"/>
              </w:object>
            </w:r>
            <w:r w:rsidRPr="00A51442">
              <w:br/>
            </w:r>
            <w:r w:rsidR="00904CEA" w:rsidRPr="00904CEA">
              <w:rPr>
                <w:position w:val="-24"/>
              </w:rPr>
              <w:object w:dxaOrig="220" w:dyaOrig="620" w14:anchorId="2086CF03">
                <v:shape id="_x0000_i1058" type="#_x0000_t75" style="width:10.75pt;height:31.15pt" o:ole="">
                  <v:imagedata r:id="rId79" o:title=""/>
                </v:shape>
                <o:OLEObject Type="Embed" ProgID="Equation.DSMT4" ShapeID="_x0000_i1058" DrawAspect="Content" ObjectID="_1540646564" r:id="rId80"/>
              </w:object>
            </w:r>
            <w:r w:rsidRPr="00A51442">
              <w:t xml:space="preserve"> is closer to 1 than </w:t>
            </w:r>
            <w:r w:rsidR="00904CEA" w:rsidRPr="00904CEA">
              <w:rPr>
                <w:position w:val="-24"/>
              </w:rPr>
              <w:object w:dxaOrig="240" w:dyaOrig="620" w14:anchorId="25AF799E">
                <v:shape id="_x0000_i1059" type="#_x0000_t75" style="width:11.8pt;height:31.15pt" o:ole="">
                  <v:imagedata r:id="rId81" o:title=""/>
                </v:shape>
                <o:OLEObject Type="Embed" ProgID="Equation.DSMT4" ShapeID="_x0000_i1059" DrawAspect="Content" ObjectID="_1540646565" r:id="rId82"/>
              </w:object>
            </w:r>
            <w:r w:rsidRPr="00A51442">
              <w:br/>
            </w:r>
            <w:r w:rsidR="00904CEA" w:rsidRPr="00904CEA">
              <w:rPr>
                <w:position w:val="-4"/>
              </w:rPr>
              <w:object w:dxaOrig="220" w:dyaOrig="200" w14:anchorId="5546A1DA">
                <v:shape id="_x0000_i1060" type="#_x0000_t75" style="width:10.75pt;height:9.65pt" o:ole="">
                  <v:imagedata r:id="rId83" o:title=""/>
                </v:shape>
                <o:OLEObject Type="Embed" ProgID="Equation.DSMT4" ShapeID="_x0000_i1060" DrawAspect="Content" ObjectID="_1540646566" r:id="rId84"/>
              </w:object>
            </w:r>
            <w:r w:rsidR="00904CEA" w:rsidRPr="00904CEA">
              <w:rPr>
                <w:position w:val="-24"/>
              </w:rPr>
              <w:object w:dxaOrig="240" w:dyaOrig="620" w14:anchorId="7D0156DC">
                <v:shape id="_x0000_i1061" type="#_x0000_t75" style="width:11.8pt;height:31.15pt" o:ole="">
                  <v:imagedata r:id="rId85" o:title=""/>
                </v:shape>
                <o:OLEObject Type="Embed" ProgID="Equation.DSMT4" ShapeID="_x0000_i1061" DrawAspect="Content" ObjectID="_1540646567" r:id="rId86"/>
              </w:object>
            </w:r>
            <w:r w:rsidRPr="00A51442">
              <w:t xml:space="preserve">&lt; </w:t>
            </w:r>
            <w:r w:rsidR="00904CEA" w:rsidRPr="00904CEA">
              <w:rPr>
                <w:position w:val="-24"/>
              </w:rPr>
              <w:object w:dxaOrig="220" w:dyaOrig="620" w14:anchorId="5FE8FD40">
                <v:shape id="_x0000_i1062" type="#_x0000_t75" style="width:10.75pt;height:31.15pt" o:ole="">
                  <v:imagedata r:id="rId87" o:title=""/>
                </v:shape>
                <o:OLEObject Type="Embed" ProgID="Equation.DSMT4" ShapeID="_x0000_i1062" DrawAspect="Content" ObjectID="_1540646568" r:id="rId88"/>
              </w:object>
            </w:r>
          </w:p>
        </w:tc>
        <w:tc>
          <w:tcPr>
            <w:tcW w:w="3149" w:type="dxa"/>
          </w:tcPr>
          <w:p w14:paraId="5E6A8B84" w14:textId="078F41D2" w:rsidR="00A51442" w:rsidRPr="00A51442" w:rsidRDefault="00A51442" w:rsidP="00904CEA">
            <w:pPr>
              <w:pStyle w:val="Pquestiontextpartsa"/>
            </w:pPr>
            <w:r w:rsidRPr="00904CEA">
              <w:rPr>
                <w:rStyle w:val="Cquestionpartlabelbold"/>
              </w:rPr>
              <w:t>(c)</w:t>
            </w:r>
            <w:r w:rsidRPr="00054A06">
              <w:tab/>
            </w:r>
            <w:r w:rsidR="00AC7053" w:rsidRPr="00904CEA">
              <w:rPr>
                <w:position w:val="-24"/>
              </w:rPr>
              <w:object w:dxaOrig="620" w:dyaOrig="620" w14:anchorId="4261C460">
                <v:shape id="_x0000_i1136" type="#_x0000_t75" style="width:31.15pt;height:31.15pt" o:ole="">
                  <v:imagedata r:id="rId89" o:title=""/>
                </v:shape>
                <o:OLEObject Type="Embed" ProgID="Equation.DSMT4" ShapeID="_x0000_i1136" DrawAspect="Content" ObjectID="_1540646569" r:id="rId90"/>
              </w:object>
            </w:r>
            <w:r w:rsidRPr="00054A06">
              <w:br/>
            </w:r>
            <w:r w:rsidR="00904CEA" w:rsidRPr="00904CEA">
              <w:rPr>
                <w:position w:val="-24"/>
              </w:rPr>
              <w:object w:dxaOrig="240" w:dyaOrig="620" w14:anchorId="3EB5F919">
                <v:shape id="_x0000_i1063" type="#_x0000_t75" style="width:11.8pt;height:31.15pt" o:ole="">
                  <v:imagedata r:id="rId91" o:title=""/>
                </v:shape>
                <o:OLEObject Type="Embed" ProgID="Equation.DSMT4" ShapeID="_x0000_i1063" DrawAspect="Content" ObjectID="_1540646570" r:id="rId92"/>
              </w:object>
            </w:r>
            <w:r w:rsidRPr="00054A06">
              <w:t xml:space="preserve">&gt; </w:t>
            </w:r>
            <w:r w:rsidR="00904CEA" w:rsidRPr="00904CEA">
              <w:rPr>
                <w:position w:val="-24"/>
              </w:rPr>
              <w:object w:dxaOrig="240" w:dyaOrig="620" w14:anchorId="1DDCBDD4">
                <v:shape id="_x0000_i1064" type="#_x0000_t75" style="width:11.8pt;height:31.15pt" o:ole="">
                  <v:imagedata r:id="rId93" o:title=""/>
                </v:shape>
                <o:OLEObject Type="Embed" ProgID="Equation.DSMT4" ShapeID="_x0000_i1064" DrawAspect="Content" ObjectID="_1540646571" r:id="rId94"/>
              </w:object>
            </w:r>
            <w:r w:rsidRPr="00054A06">
              <w:br/>
            </w:r>
            <w:r w:rsidR="00904CEA" w:rsidRPr="00904CEA">
              <w:rPr>
                <w:position w:val="-24"/>
              </w:rPr>
              <w:object w:dxaOrig="620" w:dyaOrig="620" w14:anchorId="7DF7D9D9">
                <v:shape id="_x0000_i1065" type="#_x0000_t75" style="width:31.15pt;height:31.15pt" o:ole="">
                  <v:imagedata r:id="rId95" o:title=""/>
                </v:shape>
                <o:OLEObject Type="Embed" ProgID="Equation.DSMT4" ShapeID="_x0000_i1065" DrawAspect="Content" ObjectID="_1540646572" r:id="rId96"/>
              </w:object>
            </w:r>
            <w:r w:rsidRPr="00054A06">
              <w:br/>
            </w:r>
            <w:r w:rsidR="00904CEA" w:rsidRPr="00904CEA">
              <w:rPr>
                <w:position w:val="-4"/>
              </w:rPr>
              <w:object w:dxaOrig="220" w:dyaOrig="200" w14:anchorId="2A1EDF1B">
                <v:shape id="_x0000_i1066" type="#_x0000_t75" style="width:10.75pt;height:9.65pt" o:ole="">
                  <v:imagedata r:id="rId97" o:title=""/>
                </v:shape>
                <o:OLEObject Type="Embed" ProgID="Equation.DSMT4" ShapeID="_x0000_i1066" DrawAspect="Content" ObjectID="_1540646573" r:id="rId98"/>
              </w:object>
            </w:r>
            <w:r w:rsidR="00904CEA" w:rsidRPr="00904CEA">
              <w:rPr>
                <w:position w:val="-24"/>
              </w:rPr>
              <w:object w:dxaOrig="620" w:dyaOrig="620" w14:anchorId="028DC2D9">
                <v:shape id="_x0000_i1067" type="#_x0000_t75" style="width:31.15pt;height:31.15pt" o:ole="">
                  <v:imagedata r:id="rId99" o:title=""/>
                </v:shape>
                <o:OLEObject Type="Embed" ProgID="Equation.DSMT4" ShapeID="_x0000_i1067" DrawAspect="Content" ObjectID="_1540646574" r:id="rId100"/>
              </w:object>
            </w:r>
          </w:p>
        </w:tc>
      </w:tr>
    </w:tbl>
    <w:p w14:paraId="4E5CCFF8" w14:textId="05A2C1B9" w:rsidR="00E1048D" w:rsidRDefault="00E1048D" w:rsidP="004F1E6B">
      <w:pPr>
        <w:pStyle w:val="Pquestionheadingsx"/>
      </w:pPr>
      <w:r>
        <w:t>Question 16</w:t>
      </w:r>
      <w:r>
        <w:tab/>
      </w:r>
      <w:r>
        <w:rPr>
          <w:rStyle w:val="Cmarkslabel"/>
        </w:rPr>
        <w:t>6 marks</w:t>
      </w:r>
      <w:r>
        <w:tab/>
        <w:t>[3.</w:t>
      </w:r>
      <w:r w:rsidR="00904CEA">
        <w:t>4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1"/>
        <w:gridCol w:w="3139"/>
        <w:gridCol w:w="3166"/>
      </w:tblGrid>
      <w:tr w:rsidR="00A51442" w:rsidRPr="00A51442" w14:paraId="5E3F9335" w14:textId="77777777" w:rsidTr="00904CEA">
        <w:tc>
          <w:tcPr>
            <w:tcW w:w="3441" w:type="dxa"/>
          </w:tcPr>
          <w:p w14:paraId="59A32FE3" w14:textId="190228EC" w:rsidR="00A51442" w:rsidRPr="00A51442" w:rsidRDefault="00A51442" w:rsidP="00904CEA">
            <w:pPr>
              <w:pStyle w:val="Pquestiontextpartsa"/>
            </w:pPr>
            <w:r w:rsidRPr="00A51442">
              <w:rPr>
                <w:rStyle w:val="Cquestionpartlabelbold"/>
              </w:rPr>
              <w:t>(a)</w:t>
            </w:r>
            <w:r w:rsidRPr="00A51442">
              <w:rPr>
                <w:rStyle w:val="Cquestionpartlabelbold"/>
              </w:rPr>
              <w:tab/>
            </w:r>
            <w:r w:rsidR="00AC7053" w:rsidRPr="00AC7053">
              <w:rPr>
                <w:rStyle w:val="Cquestionpartlabelbold"/>
                <w:position w:val="-24"/>
              </w:rPr>
              <w:object w:dxaOrig="240" w:dyaOrig="620" w14:anchorId="4E5F314C">
                <v:shape id="_x0000_i1137" type="#_x0000_t75" style="width:11.8pt;height:31.15pt" o:ole="">
                  <v:imagedata r:id="rId101" o:title=""/>
                </v:shape>
                <o:OLEObject Type="Embed" ProgID="Equation.DSMT4" ShapeID="_x0000_i1137" DrawAspect="Content" ObjectID="_1540646575" r:id="rId102"/>
              </w:object>
            </w:r>
            <w:r w:rsidRPr="00A51442">
              <w:t xml:space="preserve"> – </w:t>
            </w:r>
            <w:r w:rsidR="00904CEA" w:rsidRPr="00904CEA">
              <w:rPr>
                <w:position w:val="-24"/>
              </w:rPr>
              <w:object w:dxaOrig="320" w:dyaOrig="620" w14:anchorId="58AC141F">
                <v:shape id="_x0000_i1068" type="#_x0000_t75" style="width:16.1pt;height:31.15pt" o:ole="">
                  <v:imagedata r:id="rId103" o:title=""/>
                </v:shape>
                <o:OLEObject Type="Embed" ProgID="Equation.DSMT4" ShapeID="_x0000_i1068" DrawAspect="Content" ObjectID="_1540646576" r:id="rId104"/>
              </w:object>
            </w:r>
            <w:r w:rsidRPr="00A51442">
              <w:tab/>
              <w:t>LCD = 12</w:t>
            </w:r>
            <w:r w:rsidRPr="00A51442">
              <w:br/>
              <w:t xml:space="preserve">= </w:t>
            </w:r>
            <w:r w:rsidR="00904CEA" w:rsidRPr="00904CEA">
              <w:rPr>
                <w:position w:val="-24"/>
              </w:rPr>
              <w:object w:dxaOrig="320" w:dyaOrig="620" w14:anchorId="08257239">
                <v:shape id="_x0000_i1069" type="#_x0000_t75" style="width:16.1pt;height:31.15pt" o:ole="">
                  <v:imagedata r:id="rId105" o:title=""/>
                </v:shape>
                <o:OLEObject Type="Embed" ProgID="Equation.DSMT4" ShapeID="_x0000_i1069" DrawAspect="Content" ObjectID="_1540646577" r:id="rId106"/>
              </w:object>
            </w:r>
            <w:r w:rsidRPr="00A51442">
              <w:t xml:space="preserve">− </w:t>
            </w:r>
            <w:r w:rsidR="00904CEA" w:rsidRPr="00904CEA">
              <w:rPr>
                <w:position w:val="-24"/>
              </w:rPr>
              <w:object w:dxaOrig="320" w:dyaOrig="620" w14:anchorId="69CB8721">
                <v:shape id="_x0000_i1070" type="#_x0000_t75" style="width:16.1pt;height:31.15pt" o:ole="">
                  <v:imagedata r:id="rId107" o:title=""/>
                </v:shape>
                <o:OLEObject Type="Embed" ProgID="Equation.DSMT4" ShapeID="_x0000_i1070" DrawAspect="Content" ObjectID="_1540646578" r:id="rId108"/>
              </w:object>
            </w:r>
            <w:r w:rsidRPr="00A51442">
              <w:br/>
              <w:t xml:space="preserve">= </w:t>
            </w:r>
            <w:r w:rsidR="00904CEA" w:rsidRPr="00904CEA">
              <w:rPr>
                <w:position w:val="-24"/>
              </w:rPr>
              <w:object w:dxaOrig="320" w:dyaOrig="620" w14:anchorId="5DD73C68">
                <v:shape id="_x0000_i1071" type="#_x0000_t75" style="width:16.1pt;height:31.15pt" o:ole="">
                  <v:imagedata r:id="rId109" o:title=""/>
                </v:shape>
                <o:OLEObject Type="Embed" ProgID="Equation.DSMT4" ShapeID="_x0000_i1071" DrawAspect="Content" ObjectID="_1540646579" r:id="rId110"/>
              </w:object>
            </w:r>
            <w:r w:rsidRPr="00A51442">
              <w:br/>
              <w:t xml:space="preserve">= </w:t>
            </w:r>
            <w:r w:rsidR="00904CEA" w:rsidRPr="00904CEA">
              <w:rPr>
                <w:position w:val="-24"/>
              </w:rPr>
              <w:object w:dxaOrig="220" w:dyaOrig="620" w14:anchorId="16E960EF">
                <v:shape id="_x0000_i1072" type="#_x0000_t75" style="width:10.75pt;height:31.15pt" o:ole="">
                  <v:imagedata r:id="rId111" o:title=""/>
                </v:shape>
                <o:OLEObject Type="Embed" ProgID="Equation.DSMT4" ShapeID="_x0000_i1072" DrawAspect="Content" ObjectID="_1540646580" r:id="rId112"/>
              </w:object>
            </w:r>
          </w:p>
        </w:tc>
        <w:tc>
          <w:tcPr>
            <w:tcW w:w="3139" w:type="dxa"/>
          </w:tcPr>
          <w:p w14:paraId="64710CA7" w14:textId="0E381279" w:rsidR="00A51442" w:rsidRPr="00A51442" w:rsidRDefault="00A51442" w:rsidP="00904CEA">
            <w:pPr>
              <w:pStyle w:val="Pquestiontextpartsa"/>
              <w:rPr>
                <w:rStyle w:val="Cquestionpartlabelbold"/>
              </w:rPr>
            </w:pPr>
            <w:r w:rsidRPr="00A51442">
              <w:rPr>
                <w:rStyle w:val="Cquestionpartlabelbold"/>
              </w:rPr>
              <w:t>(b)</w:t>
            </w:r>
            <w:r w:rsidRPr="00A51442">
              <w:tab/>
            </w:r>
            <w:r w:rsidR="00904CEA" w:rsidRPr="00904CEA">
              <w:rPr>
                <w:position w:val="-24"/>
              </w:rPr>
              <w:object w:dxaOrig="240" w:dyaOrig="620" w14:anchorId="275D1A1C">
                <v:shape id="_x0000_i1073" type="#_x0000_t75" style="width:11.8pt;height:31.15pt" o:ole="">
                  <v:imagedata r:id="rId113" o:title=""/>
                </v:shape>
                <o:OLEObject Type="Embed" ProgID="Equation.DSMT4" ShapeID="_x0000_i1073" DrawAspect="Content" ObjectID="_1540646581" r:id="rId114"/>
              </w:object>
            </w:r>
            <w:r w:rsidRPr="00A51442">
              <w:t xml:space="preserve">+ </w:t>
            </w:r>
            <w:r w:rsidR="00904CEA" w:rsidRPr="00904CEA">
              <w:rPr>
                <w:position w:val="-24"/>
              </w:rPr>
              <w:object w:dxaOrig="320" w:dyaOrig="620" w14:anchorId="3516E31E">
                <v:shape id="_x0000_i1074" type="#_x0000_t75" style="width:16.1pt;height:31.15pt" o:ole="">
                  <v:imagedata r:id="rId115" o:title=""/>
                </v:shape>
                <o:OLEObject Type="Embed" ProgID="Equation.DSMT4" ShapeID="_x0000_i1074" DrawAspect="Content" ObjectID="_1540646582" r:id="rId116"/>
              </w:object>
            </w:r>
            <w:r w:rsidRPr="00A51442">
              <w:t xml:space="preserve">   LCD = 24</w:t>
            </w:r>
            <w:r w:rsidRPr="00A51442">
              <w:br/>
              <w:t xml:space="preserve">= </w:t>
            </w:r>
            <w:r w:rsidR="00904CEA" w:rsidRPr="00904CEA">
              <w:rPr>
                <w:position w:val="-24"/>
              </w:rPr>
              <w:object w:dxaOrig="360" w:dyaOrig="620" w14:anchorId="614AA6E2">
                <v:shape id="_x0000_i1075" type="#_x0000_t75" style="width:18.25pt;height:31.15pt" o:ole="">
                  <v:imagedata r:id="rId117" o:title=""/>
                </v:shape>
                <o:OLEObject Type="Embed" ProgID="Equation.DSMT4" ShapeID="_x0000_i1075" DrawAspect="Content" ObjectID="_1540646583" r:id="rId118"/>
              </w:object>
            </w:r>
            <w:r w:rsidRPr="00A51442">
              <w:t xml:space="preserve">+ </w:t>
            </w:r>
            <w:r w:rsidR="00904CEA" w:rsidRPr="00904CEA">
              <w:rPr>
                <w:position w:val="-24"/>
              </w:rPr>
              <w:object w:dxaOrig="360" w:dyaOrig="620" w14:anchorId="60C8072A">
                <v:shape id="_x0000_i1076" type="#_x0000_t75" style="width:18.25pt;height:31.15pt" o:ole="">
                  <v:imagedata r:id="rId119" o:title=""/>
                </v:shape>
                <o:OLEObject Type="Embed" ProgID="Equation.DSMT4" ShapeID="_x0000_i1076" DrawAspect="Content" ObjectID="_1540646584" r:id="rId120"/>
              </w:object>
            </w:r>
            <w:r w:rsidRPr="00A51442">
              <w:br/>
              <w:t xml:space="preserve">= </w:t>
            </w:r>
            <w:r w:rsidR="00904CEA" w:rsidRPr="00904CEA">
              <w:rPr>
                <w:position w:val="-24"/>
              </w:rPr>
              <w:object w:dxaOrig="360" w:dyaOrig="620" w14:anchorId="1D9866BC">
                <v:shape id="_x0000_i1077" type="#_x0000_t75" style="width:18.25pt;height:31.15pt" o:ole="">
                  <v:imagedata r:id="rId121" o:title=""/>
                </v:shape>
                <o:OLEObject Type="Embed" ProgID="Equation.DSMT4" ShapeID="_x0000_i1077" DrawAspect="Content" ObjectID="_1540646585" r:id="rId122"/>
              </w:object>
            </w:r>
            <w:r w:rsidRPr="00A51442">
              <w:br/>
              <w:t>=</w:t>
            </w:r>
            <w:r w:rsidR="00904CEA" w:rsidRPr="00904CEA">
              <w:rPr>
                <w:position w:val="-24"/>
              </w:rPr>
              <w:object w:dxaOrig="460" w:dyaOrig="620" w14:anchorId="7E225EE6">
                <v:shape id="_x0000_i1078" type="#_x0000_t75" style="width:23.65pt;height:31.15pt" o:ole="">
                  <v:imagedata r:id="rId123" o:title=""/>
                </v:shape>
                <o:OLEObject Type="Embed" ProgID="Equation.DSMT4" ShapeID="_x0000_i1078" DrawAspect="Content" ObjectID="_1540646586" r:id="rId124"/>
              </w:object>
            </w:r>
          </w:p>
        </w:tc>
        <w:tc>
          <w:tcPr>
            <w:tcW w:w="3166" w:type="dxa"/>
          </w:tcPr>
          <w:p w14:paraId="5FFF3FCD" w14:textId="7F00FC78" w:rsidR="00A51442" w:rsidRPr="00A51442" w:rsidRDefault="00A51442" w:rsidP="00904CEA">
            <w:pPr>
              <w:pStyle w:val="Pquestiontextpartsa"/>
            </w:pPr>
            <w:r w:rsidRPr="00A51442">
              <w:rPr>
                <w:rStyle w:val="Cquestionpartlabelbold"/>
              </w:rPr>
              <w:t>(c)</w:t>
            </w:r>
            <w:r w:rsidRPr="00A51442">
              <w:tab/>
            </w:r>
            <w:r w:rsidR="00904CEA" w:rsidRPr="00904CEA">
              <w:rPr>
                <w:position w:val="-24"/>
              </w:rPr>
              <w:object w:dxaOrig="880" w:dyaOrig="620" w14:anchorId="34B1D9D5">
                <v:shape id="_x0000_i1079" type="#_x0000_t75" style="width:44.05pt;height:31.15pt" o:ole="">
                  <v:imagedata r:id="rId125" o:title=""/>
                </v:shape>
                <o:OLEObject Type="Embed" ProgID="Equation.DSMT4" ShapeID="_x0000_i1079" DrawAspect="Content" ObjectID="_1540646587" r:id="rId126"/>
              </w:object>
            </w:r>
            <w:r w:rsidRPr="00A51442">
              <w:t xml:space="preserve">    LCD = 40</w:t>
            </w:r>
            <w:r w:rsidRPr="00A51442">
              <w:br/>
              <w:t xml:space="preserve">= 4 − 2 + </w:t>
            </w:r>
            <w:r w:rsidR="00904CEA" w:rsidRPr="00904CEA">
              <w:rPr>
                <w:position w:val="-24"/>
              </w:rPr>
              <w:object w:dxaOrig="580" w:dyaOrig="620" w14:anchorId="5C1B6D85">
                <v:shape id="_x0000_i1080" type="#_x0000_t75" style="width:29pt;height:31.15pt" o:ole="">
                  <v:imagedata r:id="rId127" o:title=""/>
                </v:shape>
                <o:OLEObject Type="Embed" ProgID="Equation.DSMT4" ShapeID="_x0000_i1080" DrawAspect="Content" ObjectID="_1540646588" r:id="rId128"/>
              </w:object>
            </w:r>
            <w:r w:rsidRPr="00A51442">
              <w:br/>
              <w:t xml:space="preserve">= 2 + </w:t>
            </w:r>
            <w:r w:rsidR="00904CEA" w:rsidRPr="00904CEA">
              <w:rPr>
                <w:position w:val="-24"/>
              </w:rPr>
              <w:object w:dxaOrig="840" w:dyaOrig="620" w14:anchorId="3BC055AD">
                <v:shape id="_x0000_i1081" type="#_x0000_t75" style="width:41.9pt;height:31.15pt" o:ole="">
                  <v:imagedata r:id="rId129" o:title=""/>
                </v:shape>
                <o:OLEObject Type="Embed" ProgID="Equation.DSMT4" ShapeID="_x0000_i1081" DrawAspect="Content" ObjectID="_1540646589" r:id="rId130"/>
              </w:object>
            </w:r>
            <w:r w:rsidRPr="00A51442">
              <w:br/>
              <w:t xml:space="preserve">= 1 + </w:t>
            </w:r>
            <w:r w:rsidR="00904CEA" w:rsidRPr="00904CEA">
              <w:rPr>
                <w:position w:val="-24"/>
              </w:rPr>
              <w:object w:dxaOrig="840" w:dyaOrig="620" w14:anchorId="17CCBD46">
                <v:shape id="_x0000_i1082" type="#_x0000_t75" style="width:41.9pt;height:31.15pt" o:ole="">
                  <v:imagedata r:id="rId131" o:title=""/>
                </v:shape>
                <o:OLEObject Type="Embed" ProgID="Equation.DSMT4" ShapeID="_x0000_i1082" DrawAspect="Content" ObjectID="_1540646590" r:id="rId132"/>
              </w:object>
            </w:r>
            <w:r w:rsidRPr="00A51442">
              <w:br/>
              <w:t xml:space="preserve">= </w:t>
            </w:r>
            <w:r w:rsidR="00904CEA" w:rsidRPr="00904CEA">
              <w:rPr>
                <w:position w:val="-24"/>
              </w:rPr>
              <w:object w:dxaOrig="460" w:dyaOrig="620" w14:anchorId="71CF509E">
                <v:shape id="_x0000_i1083" type="#_x0000_t75" style="width:23.65pt;height:31.15pt" o:ole="">
                  <v:imagedata r:id="rId133" o:title=""/>
                </v:shape>
                <o:OLEObject Type="Embed" ProgID="Equation.DSMT4" ShapeID="_x0000_i1083" DrawAspect="Content" ObjectID="_1540646591" r:id="rId134"/>
              </w:object>
            </w:r>
          </w:p>
        </w:tc>
      </w:tr>
    </w:tbl>
    <w:p w14:paraId="47FF3C22" w14:textId="77777777" w:rsidR="00E1048D" w:rsidRDefault="00E1048D" w:rsidP="00D30EDA">
      <w:pPr>
        <w:pStyle w:val="Pquestionheadingsx"/>
        <w:spacing w:before="120"/>
      </w:pPr>
      <w:r>
        <w:t>Question 17</w:t>
      </w:r>
      <w:r>
        <w:tab/>
      </w:r>
      <w:r>
        <w:rPr>
          <w:rStyle w:val="Cmarkslabel"/>
        </w:rPr>
        <w:t>6 marks</w:t>
      </w:r>
      <w:r>
        <w:tab/>
        <w:t>[3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A51442" w:rsidRPr="00A51442" w14:paraId="1C0497BD" w14:textId="77777777" w:rsidTr="00D30EDA">
        <w:tc>
          <w:tcPr>
            <w:tcW w:w="3284" w:type="dxa"/>
          </w:tcPr>
          <w:p w14:paraId="25B2C310" w14:textId="79FA51E8" w:rsidR="00A51442" w:rsidRPr="00A51442" w:rsidRDefault="00A51442" w:rsidP="00904CEA">
            <w:pPr>
              <w:pStyle w:val="Pquestiontextpartsa"/>
              <w:ind w:left="0" w:firstLine="0"/>
            </w:pPr>
            <w:r w:rsidRPr="00A51442">
              <w:rPr>
                <w:rStyle w:val="Cquestionpartlabelbold"/>
              </w:rPr>
              <w:t>(a)</w:t>
            </w:r>
            <w:r w:rsidRPr="00A51442">
              <w:tab/>
            </w:r>
            <w:r w:rsidR="00904CEA" w:rsidRPr="00904CEA">
              <w:rPr>
                <w:position w:val="-24"/>
              </w:rPr>
              <w:object w:dxaOrig="240" w:dyaOrig="620" w14:anchorId="137D8CB6">
                <v:shape id="_x0000_i1084" type="#_x0000_t75" style="width:11.8pt;height:31.15pt" o:ole="">
                  <v:imagedata r:id="rId135" o:title=""/>
                </v:shape>
                <o:OLEObject Type="Embed" ProgID="Equation.DSMT4" ShapeID="_x0000_i1084" DrawAspect="Content" ObjectID="_1540646592" r:id="rId136"/>
              </w:object>
            </w:r>
            <w:r w:rsidRPr="00A51442">
              <w:rPr>
                <w:iCs/>
              </w:rPr>
              <w:t xml:space="preserve"> of $35</w:t>
            </w:r>
            <w:r w:rsidRPr="00A51442">
              <w:rPr>
                <w:iCs/>
              </w:rPr>
              <w:br/>
            </w:r>
            <w:r w:rsidR="00AC7053">
              <w:rPr>
                <w:iCs/>
              </w:rPr>
              <w:tab/>
            </w:r>
            <w:r w:rsidR="00D30EDA" w:rsidRPr="00D30EDA">
              <w:rPr>
                <w:iCs/>
                <w:position w:val="-64"/>
              </w:rPr>
              <w:object w:dxaOrig="1160" w:dyaOrig="1400" w14:anchorId="0A3C2BAB">
                <v:shape id="_x0000_i1085" type="#_x0000_t75" style="width:58.05pt;height:69.85pt" o:ole="">
                  <v:imagedata r:id="rId137" o:title=""/>
                </v:shape>
                <o:OLEObject Type="Embed" ProgID="Equation.DSMT4" ShapeID="_x0000_i1085" DrawAspect="Content" ObjectID="_1540646593" r:id="rId138"/>
              </w:object>
            </w:r>
            <w:r w:rsidRPr="00A51442">
              <w:rPr>
                <w:iCs/>
              </w:rPr>
              <w:br/>
            </w:r>
            <w:r w:rsidR="00AC7053">
              <w:rPr>
                <w:iCs/>
              </w:rPr>
              <w:tab/>
            </w:r>
            <w:r w:rsidRPr="00A51442">
              <w:rPr>
                <w:iCs/>
              </w:rPr>
              <w:t>= $28</w:t>
            </w:r>
          </w:p>
        </w:tc>
        <w:tc>
          <w:tcPr>
            <w:tcW w:w="3285" w:type="dxa"/>
          </w:tcPr>
          <w:p w14:paraId="55F20711" w14:textId="13252CD7" w:rsidR="00A51442" w:rsidRPr="00A51442" w:rsidRDefault="00A51442" w:rsidP="00904CEA">
            <w:pPr>
              <w:pStyle w:val="Pquestiontextpartsa"/>
              <w:ind w:left="0" w:firstLine="0"/>
            </w:pPr>
            <w:r w:rsidRPr="00A51442">
              <w:rPr>
                <w:rStyle w:val="Cquestionpartlabelbold"/>
              </w:rPr>
              <w:t>(b)</w:t>
            </w:r>
            <w:r w:rsidRPr="00A51442">
              <w:tab/>
            </w:r>
            <w:r w:rsidR="00904CEA" w:rsidRPr="00904CEA">
              <w:rPr>
                <w:position w:val="-24"/>
              </w:rPr>
              <w:object w:dxaOrig="760" w:dyaOrig="620" w14:anchorId="6196966A">
                <v:shape id="_x0000_i1086" type="#_x0000_t75" style="width:38.7pt;height:31.15pt" o:ole="">
                  <v:imagedata r:id="rId139" o:title=""/>
                </v:shape>
                <o:OLEObject Type="Embed" ProgID="Equation.DSMT4" ShapeID="_x0000_i1086" DrawAspect="Content" ObjectID="_1540646594" r:id="rId140"/>
              </w:object>
            </w:r>
            <w:r w:rsidRPr="00A51442">
              <w:rPr>
                <w:iCs/>
              </w:rPr>
              <w:br/>
            </w:r>
            <w:r w:rsidR="00AC7053">
              <w:rPr>
                <w:iCs/>
              </w:rPr>
              <w:tab/>
            </w:r>
            <w:r w:rsidR="00D30EDA" w:rsidRPr="00D30EDA">
              <w:rPr>
                <w:iCs/>
                <w:position w:val="-64"/>
              </w:rPr>
              <w:object w:dxaOrig="1320" w:dyaOrig="1400" w14:anchorId="2E2AA4E6">
                <v:shape id="_x0000_i1087" type="#_x0000_t75" style="width:65.55pt;height:69.85pt" o:ole="">
                  <v:imagedata r:id="rId141" o:title=""/>
                </v:shape>
                <o:OLEObject Type="Embed" ProgID="Equation.DSMT4" ShapeID="_x0000_i1087" DrawAspect="Content" ObjectID="_1540646595" r:id="rId142"/>
              </w:object>
            </w:r>
          </w:p>
        </w:tc>
        <w:tc>
          <w:tcPr>
            <w:tcW w:w="3285" w:type="dxa"/>
          </w:tcPr>
          <w:p w14:paraId="4105F13D" w14:textId="1435FBD1" w:rsidR="00A51442" w:rsidRPr="00A51442" w:rsidRDefault="00A51442" w:rsidP="00904CEA">
            <w:pPr>
              <w:pStyle w:val="Pquestiontextpartsa"/>
              <w:ind w:left="0" w:firstLine="0"/>
            </w:pPr>
            <w:r w:rsidRPr="00A51442">
              <w:rPr>
                <w:rStyle w:val="Cquestionpartlabelbold"/>
              </w:rPr>
              <w:t>(c)</w:t>
            </w:r>
            <w:r w:rsidRPr="00A51442">
              <w:tab/>
            </w:r>
            <w:r w:rsidR="00904CEA" w:rsidRPr="00904CEA">
              <w:rPr>
                <w:position w:val="-24"/>
              </w:rPr>
              <w:object w:dxaOrig="859" w:dyaOrig="620" w14:anchorId="42D8E016">
                <v:shape id="_x0000_i1088" type="#_x0000_t75" style="width:43pt;height:31.15pt" o:ole="">
                  <v:imagedata r:id="rId143" o:title=""/>
                </v:shape>
                <o:OLEObject Type="Embed" ProgID="Equation.DSMT4" ShapeID="_x0000_i1088" DrawAspect="Content" ObjectID="_1540646596" r:id="rId144"/>
              </w:object>
            </w:r>
            <w:r w:rsidRPr="00A51442">
              <w:rPr>
                <w:iCs/>
              </w:rPr>
              <w:br/>
            </w:r>
            <w:r w:rsidR="00AC7053">
              <w:rPr>
                <w:iCs/>
              </w:rPr>
              <w:tab/>
            </w:r>
            <w:r w:rsidR="00D30EDA" w:rsidRPr="00904CEA">
              <w:rPr>
                <w:iCs/>
                <w:position w:val="-54"/>
              </w:rPr>
              <w:object w:dxaOrig="1160" w:dyaOrig="1719" w14:anchorId="2C94019F">
                <v:shape id="_x0000_i1089" type="#_x0000_t75" style="width:58.05pt;height:85.95pt" o:ole="">
                  <v:imagedata r:id="rId145" o:title=""/>
                </v:shape>
                <o:OLEObject Type="Embed" ProgID="Equation.DSMT4" ShapeID="_x0000_i1089" DrawAspect="Content" ObjectID="_1540646597" r:id="rId146"/>
              </w:object>
            </w:r>
          </w:p>
        </w:tc>
      </w:tr>
    </w:tbl>
    <w:p w14:paraId="773DFAAF" w14:textId="77777777" w:rsidR="00E1048D" w:rsidRDefault="00E1048D" w:rsidP="004F1E6B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6 marks</w:t>
      </w:r>
      <w:r>
        <w:tab/>
        <w:t>[3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A51442" w:rsidRPr="00A51442" w14:paraId="1FD37BFE" w14:textId="77777777" w:rsidTr="00C4698A">
        <w:tc>
          <w:tcPr>
            <w:tcW w:w="3284" w:type="dxa"/>
          </w:tcPr>
          <w:p w14:paraId="1FC7014A" w14:textId="5A95F53E" w:rsidR="00A51442" w:rsidRPr="00A51442" w:rsidRDefault="00A51442" w:rsidP="00D30EDA">
            <w:pPr>
              <w:pStyle w:val="Pquestiontextpartsa"/>
            </w:pPr>
            <w:r w:rsidRPr="00A51442">
              <w:rPr>
                <w:rStyle w:val="Cquestionpartlabelbold"/>
              </w:rPr>
              <w:t>(a)</w:t>
            </w:r>
            <w:r w:rsidRPr="00A51442">
              <w:tab/>
            </w:r>
            <w:r w:rsidR="00D30EDA" w:rsidRPr="00D30EDA">
              <w:rPr>
                <w:position w:val="-24"/>
              </w:rPr>
              <w:object w:dxaOrig="540" w:dyaOrig="620" w14:anchorId="42727C7F">
                <v:shape id="_x0000_i1090" type="#_x0000_t75" style="width:26.85pt;height:31.15pt" o:ole="">
                  <v:imagedata r:id="rId147" o:title=""/>
                </v:shape>
                <o:OLEObject Type="Embed" ProgID="Equation.DSMT4" ShapeID="_x0000_i1090" DrawAspect="Content" ObjectID="_1540646598" r:id="rId148"/>
              </w:object>
            </w:r>
            <w:r w:rsidRPr="00A51442">
              <w:br/>
              <w:t xml:space="preserve">= </w:t>
            </w:r>
            <w:r w:rsidR="00D30EDA" w:rsidRPr="00D30EDA">
              <w:rPr>
                <w:position w:val="-24"/>
              </w:rPr>
              <w:object w:dxaOrig="560" w:dyaOrig="620" w14:anchorId="33F9D6B3">
                <v:shape id="_x0000_i1091" type="#_x0000_t75" style="width:27.95pt;height:31.15pt" o:ole="">
                  <v:imagedata r:id="rId149" o:title=""/>
                </v:shape>
                <o:OLEObject Type="Embed" ProgID="Equation.DSMT4" ShapeID="_x0000_i1091" DrawAspect="Content" ObjectID="_1540646599" r:id="rId150"/>
              </w:object>
            </w:r>
            <w:r w:rsidRPr="00A51442">
              <w:br/>
              <w:t xml:space="preserve">= </w:t>
            </w:r>
            <w:r w:rsidR="00D30EDA" w:rsidRPr="00D30EDA">
              <w:rPr>
                <w:position w:val="-24"/>
              </w:rPr>
              <w:object w:dxaOrig="320" w:dyaOrig="620" w14:anchorId="46485665">
                <v:shape id="_x0000_i1092" type="#_x0000_t75" style="width:16.1pt;height:31.15pt" o:ole="">
                  <v:imagedata r:id="rId151" o:title=""/>
                </v:shape>
                <o:OLEObject Type="Embed" ProgID="Equation.DSMT4" ShapeID="_x0000_i1092" DrawAspect="Content" ObjectID="_1540646600" r:id="rId152"/>
              </w:object>
            </w:r>
            <w:r w:rsidRPr="00A51442">
              <w:br/>
              <w:t>= 12</w:t>
            </w:r>
          </w:p>
        </w:tc>
        <w:tc>
          <w:tcPr>
            <w:tcW w:w="3285" w:type="dxa"/>
          </w:tcPr>
          <w:p w14:paraId="30893526" w14:textId="6A025396" w:rsidR="00A51442" w:rsidRPr="00A51442" w:rsidRDefault="00A51442" w:rsidP="00C4698A">
            <w:pPr>
              <w:pStyle w:val="Pquestiontextpartsa"/>
            </w:pPr>
            <w:r w:rsidRPr="00A51442">
              <w:rPr>
                <w:rStyle w:val="Cquestionpartlabelbold"/>
              </w:rPr>
              <w:t>(b)</w:t>
            </w:r>
            <w:r w:rsidRPr="00A51442">
              <w:tab/>
            </w:r>
            <w:r w:rsidR="00C4698A" w:rsidRPr="00C4698A">
              <w:rPr>
                <w:position w:val="-24"/>
              </w:rPr>
              <w:object w:dxaOrig="580" w:dyaOrig="620" w14:anchorId="0828F48D">
                <v:shape id="_x0000_i1093" type="#_x0000_t75" style="width:29pt;height:31.15pt" o:ole="">
                  <v:imagedata r:id="rId153" o:title=""/>
                </v:shape>
                <o:OLEObject Type="Embed" ProgID="Equation.DSMT4" ShapeID="_x0000_i1093" DrawAspect="Content" ObjectID="_1540646601" r:id="rId154"/>
              </w:object>
            </w:r>
            <w:r w:rsidRPr="00A51442">
              <w:br/>
            </w:r>
            <w:r w:rsidR="00C4698A" w:rsidRPr="00C4698A">
              <w:rPr>
                <w:position w:val="-88"/>
              </w:rPr>
              <w:object w:dxaOrig="960" w:dyaOrig="1960" w14:anchorId="6FB1E734">
                <v:shape id="_x0000_i1094" type="#_x0000_t75" style="width:48.35pt;height:97.8pt" o:ole="">
                  <v:imagedata r:id="rId155" o:title=""/>
                </v:shape>
                <o:OLEObject Type="Embed" ProgID="Equation.DSMT4" ShapeID="_x0000_i1094" DrawAspect="Content" ObjectID="_1540646602" r:id="rId156"/>
              </w:object>
            </w:r>
          </w:p>
        </w:tc>
        <w:tc>
          <w:tcPr>
            <w:tcW w:w="3285" w:type="dxa"/>
          </w:tcPr>
          <w:p w14:paraId="1AC8AE4D" w14:textId="2DF32AFD" w:rsidR="00A51442" w:rsidRPr="00A51442" w:rsidRDefault="00A51442" w:rsidP="00C4698A">
            <w:pPr>
              <w:pStyle w:val="Pquestiontextpartsa"/>
            </w:pPr>
            <w:r w:rsidRPr="00A51442">
              <w:rPr>
                <w:rStyle w:val="Cquestionpartlabelbold"/>
              </w:rPr>
              <w:t>(c)</w:t>
            </w:r>
            <w:r w:rsidRPr="00A51442">
              <w:rPr>
                <w:rStyle w:val="Cquestionpartlabelbold"/>
              </w:rPr>
              <w:tab/>
            </w:r>
            <w:r w:rsidR="00AC7053" w:rsidRPr="00AC7053">
              <w:rPr>
                <w:rStyle w:val="Cquestionpartlabelbold"/>
                <w:position w:val="-24"/>
              </w:rPr>
              <w:object w:dxaOrig="700" w:dyaOrig="620" w14:anchorId="64E6CF8E">
                <v:shape id="_x0000_i1138" type="#_x0000_t75" style="width:35.45pt;height:31.15pt" o:ole="">
                  <v:imagedata r:id="rId157" o:title=""/>
                </v:shape>
                <o:OLEObject Type="Embed" ProgID="Equation.DSMT4" ShapeID="_x0000_i1138" DrawAspect="Content" ObjectID="_1540646603" r:id="rId158"/>
              </w:object>
            </w:r>
            <w:r w:rsidRPr="00A51442">
              <w:br/>
            </w:r>
            <w:r w:rsidR="00C4698A" w:rsidRPr="00C4698A">
              <w:rPr>
                <w:position w:val="-60"/>
              </w:rPr>
              <w:object w:dxaOrig="940" w:dyaOrig="1320" w14:anchorId="66835157">
                <v:shape id="_x0000_i1095" type="#_x0000_t75" style="width:47.3pt;height:65.55pt" o:ole="">
                  <v:imagedata r:id="rId159" o:title=""/>
                </v:shape>
                <o:OLEObject Type="Embed" ProgID="Equation.DSMT4" ShapeID="_x0000_i1095" DrawAspect="Content" ObjectID="_1540646604" r:id="rId160"/>
              </w:object>
            </w:r>
          </w:p>
        </w:tc>
      </w:tr>
    </w:tbl>
    <w:p w14:paraId="0F4885B6" w14:textId="71C8B2F8" w:rsidR="00E1048D" w:rsidRDefault="00E1048D" w:rsidP="004F1E6B">
      <w:pPr>
        <w:pStyle w:val="Pquestionheadingsx"/>
      </w:pPr>
      <w:r>
        <w:t>Question 19</w:t>
      </w:r>
      <w:r>
        <w:tab/>
      </w:r>
      <w:r w:rsidR="00C4698A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3.7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51442" w:rsidRPr="00A51442" w14:paraId="12E8BCCE" w14:textId="77777777" w:rsidTr="00C4698A">
        <w:tc>
          <w:tcPr>
            <w:tcW w:w="4927" w:type="dxa"/>
          </w:tcPr>
          <w:p w14:paraId="1A1D63D5" w14:textId="77777777" w:rsidR="00C4698A" w:rsidRDefault="00A51442" w:rsidP="00C4698A">
            <w:pPr>
              <w:pStyle w:val="Pquestiontextpartsa"/>
            </w:pPr>
            <w:r w:rsidRPr="00A51442">
              <w:rPr>
                <w:rStyle w:val="Cquestionpartlabelbold"/>
              </w:rPr>
              <w:t>(a)</w:t>
            </w:r>
            <w:r w:rsidRPr="00A51442">
              <w:tab/>
            </w:r>
          </w:p>
          <w:p w14:paraId="6C3E40B3" w14:textId="748BA403" w:rsidR="00A51442" w:rsidRPr="00A51442" w:rsidRDefault="00C4698A" w:rsidP="00C4698A">
            <w:r w:rsidRPr="00C4698A">
              <w:rPr>
                <w:position w:val="-24"/>
              </w:rPr>
              <w:object w:dxaOrig="560" w:dyaOrig="620" w14:anchorId="351125F4">
                <v:shape id="_x0000_i1096" type="#_x0000_t75" style="width:27.95pt;height:31.15pt" o:ole="">
                  <v:imagedata r:id="rId161" o:title=""/>
                </v:shape>
                <o:OLEObject Type="Embed" ProgID="Equation.DSMT4" ShapeID="_x0000_i1096" DrawAspect="Content" ObjectID="_1540646605" r:id="rId162"/>
              </w:object>
            </w:r>
            <w:r w:rsidR="00A51442" w:rsidRPr="00A51442">
              <w:t>+ 7</w:t>
            </w:r>
            <w:r w:rsidR="00A51442" w:rsidRPr="00A51442">
              <w:br/>
            </w:r>
            <w:r w:rsidRPr="00C4698A">
              <w:rPr>
                <w:position w:val="-88"/>
              </w:rPr>
              <w:object w:dxaOrig="1300" w:dyaOrig="1960" w14:anchorId="534CE89F">
                <v:shape id="_x0000_i1097" type="#_x0000_t75" style="width:65.55pt;height:97.8pt" o:ole="">
                  <v:imagedata r:id="rId163" o:title=""/>
                </v:shape>
                <o:OLEObject Type="Embed" ProgID="Equation.DSMT4" ShapeID="_x0000_i1097" DrawAspect="Content" ObjectID="_1540646606" r:id="rId164"/>
              </w:object>
            </w:r>
          </w:p>
        </w:tc>
        <w:tc>
          <w:tcPr>
            <w:tcW w:w="4927" w:type="dxa"/>
          </w:tcPr>
          <w:p w14:paraId="641D478D" w14:textId="77777777" w:rsidR="00A17E97" w:rsidRDefault="00A51442" w:rsidP="00451B47">
            <w:pPr>
              <w:pStyle w:val="Pquestiontextpartsa"/>
            </w:pPr>
            <w:r w:rsidRPr="00A51442">
              <w:rPr>
                <w:rStyle w:val="Cquestionpartlabelbold"/>
              </w:rPr>
              <w:t>(b)</w:t>
            </w:r>
            <w:r w:rsidRPr="00A51442">
              <w:tab/>
            </w:r>
          </w:p>
          <w:p w14:paraId="2B450BF7" w14:textId="524ED772" w:rsidR="00A51442" w:rsidRPr="00A17E97" w:rsidRDefault="00A51442" w:rsidP="00451B47">
            <w:pPr>
              <w:pStyle w:val="Pquestiontextpartsa"/>
              <w:rPr>
                <w:b/>
              </w:rPr>
            </w:pPr>
            <w:r w:rsidRPr="00A51442">
              <w:rPr>
                <w:position w:val="-124"/>
                <w:sz w:val="20"/>
                <w:szCs w:val="20"/>
              </w:rPr>
              <w:object w:dxaOrig="1440" w:dyaOrig="2600" w14:anchorId="113D0444">
                <v:shape id="_x0000_i1098" type="#_x0000_t75" style="width:1in;height:130.05pt" o:ole="">
                  <v:imagedata r:id="rId165" o:title=""/>
                </v:shape>
                <o:OLEObject Type="Embed" ProgID="Equation.3" ShapeID="_x0000_i1098" DrawAspect="Content" ObjectID="_1540646607" r:id="rId166"/>
              </w:object>
            </w:r>
          </w:p>
        </w:tc>
      </w:tr>
    </w:tbl>
    <w:p w14:paraId="059FD58D" w14:textId="3AB145A4" w:rsidR="00D53552" w:rsidRDefault="00D53552" w:rsidP="00D53552">
      <w:pPr>
        <w:pStyle w:val="Psectionresults"/>
      </w:pPr>
      <w:r w:rsidRPr="00192E14">
        <w:t>Short answer total:</w:t>
      </w:r>
      <w:r>
        <w:t xml:space="preserve">  3</w:t>
      </w:r>
      <w:r w:rsidR="00C4698A">
        <w:t>6</w:t>
      </w:r>
    </w:p>
    <w:p w14:paraId="4EFCC47A" w14:textId="77777777" w:rsidR="00687CF3" w:rsidRPr="00AA206F" w:rsidRDefault="00687CF3" w:rsidP="00687CF3">
      <w:pPr>
        <w:pStyle w:val="Psectionheading"/>
      </w:pPr>
      <w:r w:rsidRPr="00AA206F">
        <w:t>Extended answer section</w:t>
      </w:r>
    </w:p>
    <w:p w14:paraId="520A6B70" w14:textId="35C4753A" w:rsidR="00E1048D" w:rsidRPr="00AA206F" w:rsidRDefault="00E1048D" w:rsidP="00786708">
      <w:pPr>
        <w:pStyle w:val="Pquestionheadingsx"/>
        <w:tabs>
          <w:tab w:val="clear" w:pos="8505"/>
          <w:tab w:val="right" w:pos="8222"/>
        </w:tabs>
      </w:pPr>
      <w:r>
        <w:t>Question 20</w:t>
      </w:r>
      <w:r>
        <w:tab/>
      </w:r>
      <w:r w:rsidR="00C4698A">
        <w:rPr>
          <w:rStyle w:val="Cmarkslabel"/>
        </w:rPr>
        <w:t>9</w:t>
      </w:r>
      <w:r>
        <w:rPr>
          <w:rStyle w:val="Cmarkslabel"/>
        </w:rPr>
        <w:t xml:space="preserve"> marks</w:t>
      </w:r>
      <w:r>
        <w:tab/>
        <w:t>[3.1, 3.2, 3.3</w:t>
      </w:r>
      <w:r w:rsidR="00C4698A">
        <w:t>]</w:t>
      </w:r>
    </w:p>
    <w:p w14:paraId="74C88FD6" w14:textId="3198111E" w:rsidR="00687CF3" w:rsidRPr="00B733A5" w:rsidRDefault="00687CF3" w:rsidP="00A6373F">
      <w:pPr>
        <w:pStyle w:val="Pquestiontextpartsa"/>
        <w:rPr>
          <w:rFonts w:eastAsia="Calibri"/>
          <w:noProof/>
        </w:rPr>
      </w:pPr>
      <w:r w:rsidRPr="005C24B2">
        <w:rPr>
          <w:rStyle w:val="Cquestionpartlabelbold"/>
        </w:rPr>
        <w:t>(a)</w:t>
      </w:r>
      <w:r w:rsidR="005C24B2">
        <w:tab/>
      </w:r>
      <w:r w:rsidR="00AC7053">
        <w:br/>
      </w:r>
      <w:r w:rsidR="00B946C6">
        <w:rPr>
          <w:noProof/>
        </w:rPr>
        <w:drawing>
          <wp:inline distT="0" distB="0" distL="0" distR="0" wp14:anchorId="2234E298" wp14:editId="076CEE3A">
            <wp:extent cx="2485719" cy="734558"/>
            <wp:effectExtent l="0" t="0" r="3810" b="2540"/>
            <wp:docPr id="2" name="Picture 2" descr="Macintosh HD:Users:lizwaud:Desktop:PM7_eBook:Batch 1 commenced:Resources:_CORRECTED_131016:_CORRECTED_131016:PM2e_07_EB_03_S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Macintosh HD:Users:lizwaud:Desktop:PM7_eBook:Batch 1 commenced:Resources:_CORRECTED_131016:_CORRECTED_131016:PM2e_07_EB_03_SBTS_01.jp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825" cy="734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24EC10" w14:textId="20259078" w:rsidR="00687CF3" w:rsidRPr="00B733A5" w:rsidRDefault="00687CF3" w:rsidP="008A4CB8">
      <w:pPr>
        <w:pStyle w:val="Pquestiontextpartsa"/>
      </w:pPr>
      <w:r w:rsidRPr="005C24B2">
        <w:rPr>
          <w:rStyle w:val="Cquestionpartlabelbold"/>
        </w:rPr>
        <w:t>(b)</w:t>
      </w:r>
      <w:r w:rsidR="005C24B2">
        <w:tab/>
      </w:r>
      <w:r w:rsidR="00B946C6" w:rsidRPr="00B946C6">
        <w:rPr>
          <w:position w:val="-24"/>
        </w:rPr>
        <w:object w:dxaOrig="1460" w:dyaOrig="640" w14:anchorId="1BC1D27E">
          <v:shape id="_x0000_i1099" type="#_x0000_t75" style="width:74.15pt;height:32.25pt" o:ole="">
            <v:imagedata r:id="rId168" o:title=""/>
          </v:shape>
          <o:OLEObject Type="Embed" ProgID="Equation.DSMT4" ShapeID="_x0000_i1099" DrawAspect="Content" ObjectID="_1540646608" r:id="rId169"/>
        </w:object>
      </w:r>
      <w:r w:rsidR="008A4CB8">
        <w:br/>
      </w:r>
      <w:r w:rsidR="00B946C6" w:rsidRPr="00B946C6">
        <w:rPr>
          <w:position w:val="-24"/>
        </w:rPr>
        <w:object w:dxaOrig="1500" w:dyaOrig="640" w14:anchorId="75B4FDE4">
          <v:shape id="_x0000_i1100" type="#_x0000_t75" style="width:75.2pt;height:32.25pt" o:ole="">
            <v:imagedata r:id="rId170" o:title=""/>
          </v:shape>
          <o:OLEObject Type="Embed" ProgID="Equation.DSMT4" ShapeID="_x0000_i1100" DrawAspect="Content" ObjectID="_1540646609" r:id="rId171"/>
        </w:object>
      </w:r>
    </w:p>
    <w:p w14:paraId="4F80F1D6" w14:textId="51E09CB1" w:rsidR="00687CF3" w:rsidRDefault="00687CF3" w:rsidP="005C24B2">
      <w:pPr>
        <w:pStyle w:val="Pquestiontextpartsa"/>
      </w:pPr>
      <w:r w:rsidRPr="005C24B2">
        <w:rPr>
          <w:rStyle w:val="Cquestionpartlabelbold"/>
        </w:rPr>
        <w:t>(c)</w:t>
      </w:r>
      <w:r w:rsidRPr="005C24B2">
        <w:rPr>
          <w:rStyle w:val="Cquestionpartlabelbold"/>
        </w:rPr>
        <w:tab/>
      </w:r>
      <w:r w:rsidR="00E272E5" w:rsidRPr="00E272E5">
        <w:rPr>
          <w:rFonts w:eastAsia="Calibri"/>
          <w:position w:val="-24"/>
          <w:sz w:val="20"/>
          <w:szCs w:val="20"/>
        </w:rPr>
        <w:object w:dxaOrig="220" w:dyaOrig="640" w14:anchorId="3B7D1707">
          <v:shape id="_x0000_i1101" type="#_x0000_t75" style="width:10.75pt;height:32.25pt" o:ole="">
            <v:imagedata r:id="rId172" o:title=""/>
          </v:shape>
          <o:OLEObject Type="Embed" ProgID="Equation.DSMT4" ShapeID="_x0000_i1101" DrawAspect="Content" ObjectID="_1540646610" r:id="rId173"/>
        </w:object>
      </w:r>
      <w:r w:rsidR="008A4CB8" w:rsidRPr="00A6373F">
        <w:rPr>
          <w:rFonts w:eastAsia="Calibri"/>
        </w:rPr>
        <w:t xml:space="preserve"> is located just to the left of 1 on the number line, between </w:t>
      </w:r>
      <w:r w:rsidR="00E272E5" w:rsidRPr="00E272E5">
        <w:rPr>
          <w:rFonts w:eastAsia="Calibri"/>
          <w:position w:val="-24"/>
          <w:sz w:val="20"/>
          <w:szCs w:val="20"/>
        </w:rPr>
        <w:object w:dxaOrig="240" w:dyaOrig="640" w14:anchorId="48E9437B">
          <v:shape id="_x0000_i1102" type="#_x0000_t75" style="width:11.8pt;height:32.25pt" o:ole="">
            <v:imagedata r:id="rId174" o:title=""/>
          </v:shape>
          <o:OLEObject Type="Embed" ProgID="Equation.DSMT4" ShapeID="_x0000_i1102" DrawAspect="Content" ObjectID="_1540646611" r:id="rId175"/>
        </w:object>
      </w:r>
      <w:r w:rsidR="00E272E5">
        <w:rPr>
          <w:rFonts w:eastAsia="Calibri"/>
        </w:rPr>
        <w:t xml:space="preserve"> and 1.</w:t>
      </w:r>
      <w:r w:rsidR="00E272E5">
        <w:rPr>
          <w:rFonts w:eastAsia="Calibri"/>
        </w:rPr>
        <w:br/>
      </w:r>
      <w:r w:rsidR="008A4CB8" w:rsidRPr="00A6373F">
        <w:rPr>
          <w:rFonts w:eastAsia="Calibri"/>
        </w:rPr>
        <w:t xml:space="preserve">The closest number is </w:t>
      </w:r>
      <w:r w:rsidR="00E272E5" w:rsidRPr="00E272E5">
        <w:rPr>
          <w:rFonts w:eastAsia="Calibri"/>
          <w:position w:val="-24"/>
          <w:sz w:val="20"/>
          <w:szCs w:val="20"/>
        </w:rPr>
        <w:object w:dxaOrig="240" w:dyaOrig="640" w14:anchorId="37CE9AA7">
          <v:shape id="_x0000_i1103" type="#_x0000_t75" style="width:11.8pt;height:32.25pt" o:ole="">
            <v:imagedata r:id="rId176" o:title=""/>
          </v:shape>
          <o:OLEObject Type="Embed" ProgID="Equation.DSMT4" ShapeID="_x0000_i1103" DrawAspect="Content" ObjectID="_1540646612" r:id="rId177"/>
        </w:object>
      </w:r>
      <w:r w:rsidR="008A4CB8" w:rsidRPr="00A6373F">
        <w:rPr>
          <w:rFonts w:eastAsia="Calibri"/>
        </w:rPr>
        <w:t xml:space="preserve">, less than </w:t>
      </w:r>
      <w:r w:rsidR="00E272E5" w:rsidRPr="00E272E5">
        <w:rPr>
          <w:rFonts w:eastAsia="Calibri"/>
          <w:position w:val="-24"/>
          <w:sz w:val="20"/>
          <w:szCs w:val="20"/>
        </w:rPr>
        <w:object w:dxaOrig="240" w:dyaOrig="640" w14:anchorId="0C0FD1C3">
          <v:shape id="_x0000_i1104" type="#_x0000_t75" style="width:11.8pt;height:32.25pt" o:ole="">
            <v:imagedata r:id="rId178" o:title=""/>
          </v:shape>
          <o:OLEObject Type="Embed" ProgID="Equation.DSMT4" ShapeID="_x0000_i1104" DrawAspect="Content" ObjectID="_1540646613" r:id="rId179"/>
        </w:object>
      </w:r>
      <w:r w:rsidR="008A4CB8" w:rsidRPr="00A6373F">
        <w:rPr>
          <w:rFonts w:eastAsia="Calibri"/>
        </w:rPr>
        <w:t xml:space="preserve"> away. </w:t>
      </w:r>
    </w:p>
    <w:p w14:paraId="2F5502CC" w14:textId="71F96619" w:rsidR="00451B47" w:rsidRPr="00451B47" w:rsidRDefault="00687CF3" w:rsidP="00C4698A">
      <w:pPr>
        <w:pStyle w:val="Pquestiontextpartsa"/>
        <w:keepNext/>
        <w:keepLines/>
      </w:pPr>
      <w:r w:rsidRPr="005C24B2">
        <w:rPr>
          <w:rStyle w:val="Cquestionpartlabelbold"/>
        </w:rPr>
        <w:lastRenderedPageBreak/>
        <w:t>(d)</w:t>
      </w:r>
      <w:r w:rsidRPr="005C24B2">
        <w:rPr>
          <w:rStyle w:val="Cquestionpartlabelbold"/>
        </w:rPr>
        <w:tab/>
      </w:r>
      <w:r w:rsidR="00A17E97" w:rsidRPr="00A17E97">
        <w:rPr>
          <w:rFonts w:eastAsia="Calibri"/>
          <w:position w:val="-24"/>
        </w:rPr>
        <w:object w:dxaOrig="360" w:dyaOrig="640" w14:anchorId="671CC61C">
          <v:shape id="_x0000_i1105" type="#_x0000_t75" style="width:17.2pt;height:32.25pt" o:ole="">
            <v:imagedata r:id="rId180" o:title=""/>
          </v:shape>
          <o:OLEObject Type="Embed" ProgID="Equation.DSMT4" ShapeID="_x0000_i1105" DrawAspect="Content" ObjectID="_1540646614" r:id="rId181"/>
        </w:object>
      </w:r>
      <w:r w:rsidR="008A4CB8" w:rsidRPr="008A4CB8">
        <w:rPr>
          <w:rFonts w:eastAsia="Calibri"/>
        </w:rPr>
        <w:t xml:space="preserve"> is smallest as it is the only negative number, then </w:t>
      </w:r>
      <w:r w:rsidR="00451B47">
        <w:rPr>
          <w:rFonts w:eastAsia="Calibri"/>
        </w:rPr>
        <w:t xml:space="preserve">comes </w:t>
      </w:r>
      <w:r w:rsidR="00E272E5" w:rsidRPr="00E272E5">
        <w:rPr>
          <w:rFonts w:eastAsia="Calibri"/>
          <w:position w:val="-24"/>
        </w:rPr>
        <w:object w:dxaOrig="220" w:dyaOrig="640" w14:anchorId="55E90F24">
          <v:shape id="_x0000_i1106" type="#_x0000_t75" style="width:10.75pt;height:32.25pt" o:ole="">
            <v:imagedata r:id="rId182" o:title=""/>
          </v:shape>
          <o:OLEObject Type="Embed" ProgID="Equation.DSMT4" ShapeID="_x0000_i1106" DrawAspect="Content" ObjectID="_1540646615" r:id="rId183"/>
        </w:object>
      </w:r>
      <w:r w:rsidR="008A4CB8" w:rsidRPr="008A4CB8">
        <w:rPr>
          <w:rFonts w:eastAsia="Calibri"/>
        </w:rPr>
        <w:t>.</w:t>
      </w:r>
      <w:r w:rsidR="00451B47">
        <w:rPr>
          <w:rFonts w:eastAsia="Calibri"/>
        </w:rPr>
        <w:br/>
      </w:r>
      <w:r w:rsidR="008A4CB8" w:rsidRPr="008A4CB8">
        <w:rPr>
          <w:rFonts w:eastAsia="Calibri"/>
        </w:rPr>
        <w:t xml:space="preserve"> </w:t>
      </w:r>
      <w:r w:rsidR="00E272E5" w:rsidRPr="00E272E5">
        <w:rPr>
          <w:rFonts w:eastAsia="Calibri"/>
          <w:position w:val="-24"/>
        </w:rPr>
        <w:object w:dxaOrig="240" w:dyaOrig="640" w14:anchorId="5B22B565">
          <v:shape id="_x0000_i1107" type="#_x0000_t75" style="width:11.8pt;height:32.25pt" o:ole="">
            <v:imagedata r:id="rId184" o:title=""/>
          </v:shape>
          <o:OLEObject Type="Embed" ProgID="Equation.DSMT4" ShapeID="_x0000_i1107" DrawAspect="Content" ObjectID="_1540646616" r:id="rId185"/>
        </w:object>
      </w:r>
      <w:r w:rsidR="008A4CB8" w:rsidRPr="008A4CB8">
        <w:rPr>
          <w:rFonts w:eastAsia="Calibri"/>
        </w:rPr>
        <w:t>=</w:t>
      </w:r>
      <w:r w:rsidR="00E272E5" w:rsidRPr="00E272E5">
        <w:rPr>
          <w:rFonts w:eastAsia="Calibri"/>
          <w:position w:val="-24"/>
        </w:rPr>
        <w:object w:dxaOrig="320" w:dyaOrig="640" w14:anchorId="5D95CED6">
          <v:shape id="_x0000_i1108" type="#_x0000_t75" style="width:16.1pt;height:32.25pt" o:ole="">
            <v:imagedata r:id="rId186" o:title=""/>
          </v:shape>
          <o:OLEObject Type="Embed" ProgID="Equation.DSMT4" ShapeID="_x0000_i1108" DrawAspect="Content" ObjectID="_1540646617" r:id="rId187"/>
        </w:object>
      </w:r>
      <w:r w:rsidR="008A4CB8" w:rsidRPr="008A4CB8">
        <w:rPr>
          <w:rFonts w:eastAsia="Calibri"/>
        </w:rPr>
        <w:t xml:space="preserve"> and </w:t>
      </w:r>
      <w:r w:rsidR="00E272E5" w:rsidRPr="00E272E5">
        <w:rPr>
          <w:rFonts w:eastAsia="Calibri"/>
          <w:position w:val="-24"/>
        </w:rPr>
        <w:object w:dxaOrig="240" w:dyaOrig="640" w14:anchorId="357678AA">
          <v:shape id="_x0000_i1109" type="#_x0000_t75" style="width:11.8pt;height:32.25pt" o:ole="">
            <v:imagedata r:id="rId188" o:title=""/>
          </v:shape>
          <o:OLEObject Type="Embed" ProgID="Equation.DSMT4" ShapeID="_x0000_i1109" DrawAspect="Content" ObjectID="_1540646618" r:id="rId189"/>
        </w:object>
      </w:r>
      <w:r w:rsidR="00451B47">
        <w:rPr>
          <w:rFonts w:eastAsia="Calibri"/>
        </w:rPr>
        <w:t xml:space="preserve"> </w:t>
      </w:r>
      <w:r w:rsidR="008A4CB8" w:rsidRPr="008A4CB8">
        <w:rPr>
          <w:rFonts w:eastAsia="Calibri"/>
        </w:rPr>
        <w:t>=</w:t>
      </w:r>
      <w:r w:rsidR="00E272E5" w:rsidRPr="00E272E5">
        <w:rPr>
          <w:rFonts w:eastAsia="Calibri"/>
          <w:position w:val="-24"/>
        </w:rPr>
        <w:object w:dxaOrig="340" w:dyaOrig="640" w14:anchorId="572CDE34">
          <v:shape id="_x0000_i1110" type="#_x0000_t75" style="width:17.2pt;height:32.25pt" o:ole="">
            <v:imagedata r:id="rId190" o:title=""/>
          </v:shape>
          <o:OLEObject Type="Embed" ProgID="Equation.DSMT4" ShapeID="_x0000_i1110" DrawAspect="Content" ObjectID="_1540646619" r:id="rId191"/>
        </w:object>
      </w:r>
      <w:r w:rsidR="00451B47">
        <w:rPr>
          <w:rFonts w:eastAsia="Calibri"/>
        </w:rPr>
        <w:t xml:space="preserve">, </w:t>
      </w:r>
      <w:r w:rsidR="008A4CB8" w:rsidRPr="008A4CB8">
        <w:rPr>
          <w:rFonts w:eastAsia="Calibri"/>
        </w:rPr>
        <w:t xml:space="preserve">so </w:t>
      </w:r>
      <w:r w:rsidR="00E272E5" w:rsidRPr="00E272E5">
        <w:rPr>
          <w:rFonts w:eastAsia="Calibri"/>
          <w:position w:val="-24"/>
        </w:rPr>
        <w:object w:dxaOrig="240" w:dyaOrig="640" w14:anchorId="6F555165">
          <v:shape id="_x0000_i1111" type="#_x0000_t75" style="width:11.8pt;height:32.25pt" o:ole="">
            <v:imagedata r:id="rId192" o:title=""/>
          </v:shape>
          <o:OLEObject Type="Embed" ProgID="Equation.DSMT4" ShapeID="_x0000_i1111" DrawAspect="Content" ObjectID="_1540646620" r:id="rId193"/>
        </w:object>
      </w:r>
      <w:r w:rsidR="00451B47">
        <w:rPr>
          <w:rFonts w:eastAsia="Calibri"/>
        </w:rPr>
        <w:t xml:space="preserve">is </w:t>
      </w:r>
      <w:r w:rsidR="008A4CB8" w:rsidRPr="008A4CB8">
        <w:rPr>
          <w:rFonts w:eastAsia="Calibri"/>
        </w:rPr>
        <w:t xml:space="preserve">next then </w:t>
      </w:r>
      <w:r w:rsidR="00E272E5" w:rsidRPr="00E272E5">
        <w:rPr>
          <w:rFonts w:eastAsia="Calibri"/>
          <w:position w:val="-24"/>
        </w:rPr>
        <w:object w:dxaOrig="240" w:dyaOrig="640" w14:anchorId="37208E19">
          <v:shape id="_x0000_i1112" type="#_x0000_t75" style="width:11.8pt;height:32.25pt" o:ole="">
            <v:imagedata r:id="rId194" o:title=""/>
          </v:shape>
          <o:OLEObject Type="Embed" ProgID="Equation.DSMT4" ShapeID="_x0000_i1112" DrawAspect="Content" ObjectID="_1540646621" r:id="rId195"/>
        </w:object>
      </w:r>
      <w:r w:rsidR="008A4CB8" w:rsidRPr="008A4CB8">
        <w:rPr>
          <w:rFonts w:eastAsia="Calibri"/>
        </w:rPr>
        <w:t xml:space="preserve">because </w:t>
      </w:r>
      <w:r w:rsidR="00E272E5" w:rsidRPr="00E272E5">
        <w:rPr>
          <w:rFonts w:eastAsia="Calibri"/>
          <w:position w:val="-24"/>
        </w:rPr>
        <w:object w:dxaOrig="600" w:dyaOrig="640" w14:anchorId="76F8190A">
          <v:shape id="_x0000_i1113" type="#_x0000_t75" style="width:30.1pt;height:32.25pt" o:ole="">
            <v:imagedata r:id="rId196" o:title=""/>
          </v:shape>
          <o:OLEObject Type="Embed" ProgID="Equation.DSMT4" ShapeID="_x0000_i1113" DrawAspect="Content" ObjectID="_1540646622" r:id="rId197"/>
        </w:object>
      </w:r>
      <w:r w:rsidR="008A4CB8" w:rsidRPr="008A4CB8">
        <w:rPr>
          <w:rFonts w:eastAsia="Calibri"/>
        </w:rPr>
        <w:t>.</w:t>
      </w:r>
      <w:r w:rsidR="00451B47">
        <w:rPr>
          <w:rFonts w:eastAsia="Calibri"/>
        </w:rPr>
        <w:br/>
      </w:r>
      <w:r w:rsidR="00E272E5" w:rsidRPr="00E272E5">
        <w:rPr>
          <w:rFonts w:eastAsia="Calibri"/>
          <w:position w:val="-24"/>
        </w:rPr>
        <w:object w:dxaOrig="340" w:dyaOrig="640" w14:anchorId="26E58B2C">
          <v:shape id="_x0000_i1114" type="#_x0000_t75" style="width:17.2pt;height:32.25pt" o:ole="">
            <v:imagedata r:id="rId198" o:title=""/>
          </v:shape>
          <o:OLEObject Type="Embed" ProgID="Equation.DSMT4" ShapeID="_x0000_i1114" DrawAspect="Content" ObjectID="_1540646623" r:id="rId199"/>
        </w:object>
      </w:r>
      <w:r w:rsidR="008A4CB8" w:rsidRPr="008A4CB8">
        <w:rPr>
          <w:rFonts w:eastAsia="Calibri"/>
        </w:rPr>
        <w:t xml:space="preserve"> is </w:t>
      </w:r>
      <w:r w:rsidR="00451B47">
        <w:rPr>
          <w:rFonts w:eastAsia="Calibri"/>
        </w:rPr>
        <w:t xml:space="preserve">the </w:t>
      </w:r>
      <w:r w:rsidR="008A4CB8" w:rsidRPr="008A4CB8">
        <w:rPr>
          <w:rFonts w:eastAsia="Calibri"/>
        </w:rPr>
        <w:t>largest.</w:t>
      </w:r>
      <w:r w:rsidR="00451B47">
        <w:rPr>
          <w:rFonts w:eastAsia="Calibri"/>
        </w:rPr>
        <w:br/>
      </w:r>
      <w:r w:rsidR="00451B47" w:rsidRPr="00451B47">
        <w:rPr>
          <w:rFonts w:eastAsia="Calibri"/>
        </w:rPr>
        <w:t xml:space="preserve">Order is: </w:t>
      </w:r>
      <w:r w:rsidR="00451B47" w:rsidRPr="00451B47">
        <w:t>–</w:t>
      </w:r>
      <w:r w:rsidR="00C4698A" w:rsidRPr="00C4698A">
        <w:rPr>
          <w:position w:val="-24"/>
        </w:rPr>
        <w:object w:dxaOrig="220" w:dyaOrig="620" w14:anchorId="64FA89E1">
          <v:shape id="_x0000_i1115" type="#_x0000_t75" style="width:10.75pt;height:31.15pt" o:ole="">
            <v:imagedata r:id="rId200" o:title=""/>
          </v:shape>
          <o:OLEObject Type="Embed" ProgID="Equation.DSMT4" ShapeID="_x0000_i1115" DrawAspect="Content" ObjectID="_1540646624" r:id="rId201"/>
        </w:object>
      </w:r>
      <w:r w:rsidR="00451B47" w:rsidRPr="00451B47">
        <w:t xml:space="preserve">, </w:t>
      </w:r>
      <w:r w:rsidR="00C4698A" w:rsidRPr="00C4698A">
        <w:rPr>
          <w:position w:val="-24"/>
        </w:rPr>
        <w:object w:dxaOrig="220" w:dyaOrig="620" w14:anchorId="5652FD23">
          <v:shape id="_x0000_i1116" type="#_x0000_t75" style="width:10.75pt;height:31.15pt" o:ole="">
            <v:imagedata r:id="rId202" o:title=""/>
          </v:shape>
          <o:OLEObject Type="Embed" ProgID="Equation.DSMT4" ShapeID="_x0000_i1116" DrawAspect="Content" ObjectID="_1540646625" r:id="rId203"/>
        </w:object>
      </w:r>
      <w:r w:rsidR="00451B47" w:rsidRPr="00451B47">
        <w:t xml:space="preserve">, </w:t>
      </w:r>
      <w:r w:rsidR="00C4698A" w:rsidRPr="00C4698A">
        <w:rPr>
          <w:position w:val="-24"/>
        </w:rPr>
        <w:object w:dxaOrig="240" w:dyaOrig="620" w14:anchorId="526F1996">
          <v:shape id="_x0000_i1117" type="#_x0000_t75" style="width:11.8pt;height:31.15pt" o:ole="">
            <v:imagedata r:id="rId204" o:title=""/>
          </v:shape>
          <o:OLEObject Type="Embed" ProgID="Equation.DSMT4" ShapeID="_x0000_i1117" DrawAspect="Content" ObjectID="_1540646626" r:id="rId205"/>
        </w:object>
      </w:r>
      <w:r w:rsidR="00451B47" w:rsidRPr="00451B47">
        <w:t xml:space="preserve">, </w:t>
      </w:r>
      <w:r w:rsidR="00C4698A" w:rsidRPr="00C4698A">
        <w:rPr>
          <w:position w:val="-24"/>
        </w:rPr>
        <w:object w:dxaOrig="240" w:dyaOrig="620" w14:anchorId="2876F834">
          <v:shape id="_x0000_i1118" type="#_x0000_t75" style="width:11.8pt;height:31.15pt" o:ole="">
            <v:imagedata r:id="rId206" o:title=""/>
          </v:shape>
          <o:OLEObject Type="Embed" ProgID="Equation.DSMT4" ShapeID="_x0000_i1118" DrawAspect="Content" ObjectID="_1540646627" r:id="rId207"/>
        </w:object>
      </w:r>
      <w:r w:rsidR="00451B47" w:rsidRPr="00451B47">
        <w:t xml:space="preserve">, </w:t>
      </w:r>
      <w:r w:rsidR="00C4698A" w:rsidRPr="00C4698A">
        <w:rPr>
          <w:position w:val="-24"/>
        </w:rPr>
        <w:object w:dxaOrig="340" w:dyaOrig="620" w14:anchorId="4C1EBA11">
          <v:shape id="_x0000_i1119" type="#_x0000_t75" style="width:17.2pt;height:31.15pt" o:ole="">
            <v:imagedata r:id="rId208" o:title=""/>
          </v:shape>
          <o:OLEObject Type="Embed" ProgID="Equation.DSMT4" ShapeID="_x0000_i1119" DrawAspect="Content" ObjectID="_1540646628" r:id="rId209"/>
        </w:object>
      </w:r>
    </w:p>
    <w:p w14:paraId="12753E52" w14:textId="3FB7ECAF" w:rsidR="00687CF3" w:rsidRDefault="00687CF3" w:rsidP="005C24B2">
      <w:pPr>
        <w:pStyle w:val="Pquestiontextpartsa"/>
      </w:pPr>
      <w:r w:rsidRPr="005C24B2">
        <w:rPr>
          <w:rStyle w:val="Cquestionpartlabelbold"/>
        </w:rPr>
        <w:t>(e)</w:t>
      </w:r>
      <w:r w:rsidRPr="00AA206F">
        <w:tab/>
      </w:r>
      <w:r w:rsidR="00E272E5" w:rsidRPr="00E272E5">
        <w:rPr>
          <w:rFonts w:eastAsia="Calibri"/>
          <w:position w:val="-24"/>
          <w:sz w:val="20"/>
          <w:szCs w:val="20"/>
        </w:rPr>
        <w:object w:dxaOrig="780" w:dyaOrig="640" w14:anchorId="4F18D83F">
          <v:shape id="_x0000_i1120" type="#_x0000_t75" style="width:38.7pt;height:32.25pt" o:ole="">
            <v:imagedata r:id="rId210" o:title=""/>
          </v:shape>
          <o:OLEObject Type="Embed" ProgID="Equation.DSMT4" ShapeID="_x0000_i1120" DrawAspect="Content" ObjectID="_1540646629" r:id="rId211"/>
        </w:object>
      </w:r>
      <w:r w:rsidR="008A4CB8" w:rsidRPr="00A6373F">
        <w:rPr>
          <w:rFonts w:eastAsia="Calibri"/>
        </w:rPr>
        <w:t xml:space="preserve"> and </w:t>
      </w:r>
      <w:r w:rsidR="00E272E5" w:rsidRPr="00E272E5">
        <w:rPr>
          <w:rFonts w:eastAsia="Calibri"/>
          <w:position w:val="-24"/>
          <w:sz w:val="20"/>
          <w:szCs w:val="20"/>
        </w:rPr>
        <w:object w:dxaOrig="860" w:dyaOrig="640" w14:anchorId="072CCABF">
          <v:shape id="_x0000_i1121" type="#_x0000_t75" style="width:43pt;height:32.25pt" o:ole="">
            <v:imagedata r:id="rId212" o:title=""/>
          </v:shape>
          <o:OLEObject Type="Embed" ProgID="Equation.DSMT4" ShapeID="_x0000_i1121" DrawAspect="Content" ObjectID="_1540646630" r:id="rId213"/>
        </w:object>
      </w:r>
      <w:r w:rsidR="008A4CB8" w:rsidRPr="00A6373F">
        <w:rPr>
          <w:rFonts w:eastAsia="Calibri"/>
        </w:rPr>
        <w:t xml:space="preserve"> so there are 7 whole numbers in between (2, 3, 4, 5, 6, 7 and 8).</w:t>
      </w:r>
    </w:p>
    <w:p w14:paraId="36E4934D" w14:textId="77777777" w:rsidR="00E1048D" w:rsidRDefault="00E1048D" w:rsidP="00786708">
      <w:pPr>
        <w:pStyle w:val="Pquestionheadingsx"/>
        <w:tabs>
          <w:tab w:val="clear" w:pos="8505"/>
          <w:tab w:val="right" w:pos="8222"/>
        </w:tabs>
      </w:pPr>
      <w:r>
        <w:t>Question 21</w:t>
      </w:r>
      <w:r>
        <w:tab/>
      </w:r>
      <w:r>
        <w:rPr>
          <w:rStyle w:val="Cmarkslabel"/>
        </w:rPr>
        <w:t>9 marks</w:t>
      </w:r>
      <w:r>
        <w:tab/>
        <w:t>[3.4, 3.5, 3.6]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6"/>
        <w:gridCol w:w="2235"/>
        <w:gridCol w:w="4253"/>
      </w:tblGrid>
      <w:tr w:rsidR="00A51442" w14:paraId="56AABE0C" w14:textId="77777777" w:rsidTr="00C4698A">
        <w:tc>
          <w:tcPr>
            <w:tcW w:w="3146" w:type="dxa"/>
          </w:tcPr>
          <w:p w14:paraId="79F3BDB2" w14:textId="3A4D63B3" w:rsidR="00A51442" w:rsidRPr="00A51442" w:rsidRDefault="00A51442" w:rsidP="00C4698A">
            <w:pPr>
              <w:pStyle w:val="Pquestiontextpartsa"/>
              <w:ind w:left="0" w:firstLine="0"/>
            </w:pPr>
            <w:r w:rsidRPr="00A51442">
              <w:rPr>
                <w:rStyle w:val="Cquestionpartlabelbold"/>
              </w:rPr>
              <w:t>(a)</w:t>
            </w:r>
            <w:r w:rsidRPr="00A51442">
              <w:tab/>
              <w:t xml:space="preserve">1 + </w:t>
            </w:r>
            <w:r w:rsidR="00C4698A" w:rsidRPr="00C4698A">
              <w:rPr>
                <w:position w:val="-24"/>
              </w:rPr>
              <w:object w:dxaOrig="600" w:dyaOrig="620" w14:anchorId="371654F5">
                <v:shape id="_x0000_i1122" type="#_x0000_t75" style="width:30.1pt;height:31.15pt" o:ole="">
                  <v:imagedata r:id="rId214" o:title=""/>
                </v:shape>
                <o:OLEObject Type="Embed" ProgID="Equation.DSMT4" ShapeID="_x0000_i1122" DrawAspect="Content" ObjectID="_1540646631" r:id="rId215"/>
              </w:object>
            </w:r>
            <w:r w:rsidRPr="00A51442">
              <w:br/>
            </w:r>
            <w:r w:rsidR="00AC7053">
              <w:tab/>
            </w:r>
            <w:r w:rsidRPr="00A51442">
              <w:t xml:space="preserve">= 1 + </w:t>
            </w:r>
            <w:r w:rsidR="00C4698A" w:rsidRPr="00C4698A">
              <w:rPr>
                <w:position w:val="-24"/>
              </w:rPr>
              <w:object w:dxaOrig="800" w:dyaOrig="620" w14:anchorId="0C7D3753">
                <v:shape id="_x0000_i1123" type="#_x0000_t75" style="width:39.75pt;height:31.15pt" o:ole="">
                  <v:imagedata r:id="rId216" o:title=""/>
                </v:shape>
                <o:OLEObject Type="Embed" ProgID="Equation.DSMT4" ShapeID="_x0000_i1123" DrawAspect="Content" ObjectID="_1540646632" r:id="rId217"/>
              </w:object>
            </w:r>
            <w:r w:rsidRPr="00A51442">
              <w:br/>
            </w:r>
            <w:r w:rsidR="00AC7053">
              <w:tab/>
            </w:r>
            <w:r w:rsidRPr="00A51442">
              <w:t>= 1+</w:t>
            </w:r>
            <w:r w:rsidR="00C4698A" w:rsidRPr="00C4698A">
              <w:rPr>
                <w:position w:val="-24"/>
              </w:rPr>
              <w:object w:dxaOrig="320" w:dyaOrig="620" w14:anchorId="559ACCC3">
                <v:shape id="_x0000_i1124" type="#_x0000_t75" style="width:16.1pt;height:31.15pt" o:ole="">
                  <v:imagedata r:id="rId218" o:title=""/>
                </v:shape>
                <o:OLEObject Type="Embed" ProgID="Equation.DSMT4" ShapeID="_x0000_i1124" DrawAspect="Content" ObjectID="_1540646633" r:id="rId219"/>
              </w:object>
            </w:r>
            <w:r w:rsidRPr="00A51442">
              <w:br/>
            </w:r>
            <w:r w:rsidR="00AC7053">
              <w:tab/>
            </w:r>
            <w:r w:rsidRPr="00A51442">
              <w:t>= 2</w:t>
            </w:r>
            <w:r w:rsidR="00C4698A" w:rsidRPr="00C4698A">
              <w:rPr>
                <w:position w:val="-24"/>
              </w:rPr>
              <w:object w:dxaOrig="320" w:dyaOrig="620" w14:anchorId="6AD54F1B">
                <v:shape id="_x0000_i1125" type="#_x0000_t75" style="width:16.1pt;height:31.15pt" o:ole="">
                  <v:imagedata r:id="rId220" o:title=""/>
                </v:shape>
                <o:OLEObject Type="Embed" ProgID="Equation.DSMT4" ShapeID="_x0000_i1125" DrawAspect="Content" ObjectID="_1540646634" r:id="rId221"/>
              </w:object>
            </w:r>
          </w:p>
        </w:tc>
        <w:tc>
          <w:tcPr>
            <w:tcW w:w="2235" w:type="dxa"/>
          </w:tcPr>
          <w:p w14:paraId="16C155DF" w14:textId="45F6A571" w:rsidR="00A51442" w:rsidRPr="00A51442" w:rsidRDefault="00A51442" w:rsidP="00902EDB">
            <w:pPr>
              <w:pStyle w:val="Pquestiontextpartsa"/>
              <w:ind w:left="0" w:firstLine="0"/>
            </w:pPr>
            <w:r w:rsidRPr="00A51442">
              <w:rPr>
                <w:rStyle w:val="Cquestionpartlabelbold"/>
              </w:rPr>
              <w:t>(b)</w:t>
            </w:r>
            <w:r w:rsidRPr="00A51442">
              <w:rPr>
                <w:rStyle w:val="Cquestionpartlabelbold"/>
              </w:rPr>
              <w:tab/>
            </w:r>
            <w:r w:rsidRPr="00A51442">
              <w:t>2</w:t>
            </w:r>
            <w:r w:rsidR="00786708" w:rsidRPr="00786708">
              <w:rPr>
                <w:position w:val="-24"/>
              </w:rPr>
              <w:object w:dxaOrig="340" w:dyaOrig="640" w14:anchorId="37F6CA31">
                <v:shape id="_x0000_i1126" type="#_x0000_t75" style="width:16.1pt;height:32.25pt" o:ole="">
                  <v:imagedata r:id="rId222" o:title=""/>
                </v:shape>
                <o:OLEObject Type="Embed" ProgID="Equation.DSMT4" ShapeID="_x0000_i1126" DrawAspect="Content" ObjectID="_1540646635" r:id="rId223"/>
              </w:object>
            </w:r>
            <w:r w:rsidRPr="00A51442">
              <w:t>× 8</w:t>
            </w:r>
            <w:r w:rsidRPr="00A51442">
              <w:br/>
            </w:r>
            <w:r w:rsidR="00AC7053">
              <w:tab/>
            </w:r>
            <w:r w:rsidR="00C4698A" w:rsidRPr="00C4698A">
              <w:rPr>
                <w:position w:val="-88"/>
              </w:rPr>
              <w:object w:dxaOrig="1180" w:dyaOrig="1980" w14:anchorId="11B77CF1">
                <v:shape id="_x0000_i1127" type="#_x0000_t75" style="width:61.25pt;height:98.85pt" o:ole="">
                  <v:imagedata r:id="rId224" o:title=""/>
                </v:shape>
                <o:OLEObject Type="Embed" ProgID="Equation.DSMT4" ShapeID="_x0000_i1127" DrawAspect="Content" ObjectID="_1540646636" r:id="rId225"/>
              </w:object>
            </w:r>
          </w:p>
        </w:tc>
        <w:tc>
          <w:tcPr>
            <w:tcW w:w="4253" w:type="dxa"/>
          </w:tcPr>
          <w:p w14:paraId="1207F766" w14:textId="62DDAF05" w:rsidR="00A51442" w:rsidRDefault="00A51442" w:rsidP="00C4698A">
            <w:pPr>
              <w:pStyle w:val="Pquestiontextpartsa"/>
            </w:pPr>
            <w:r w:rsidRPr="00A51442">
              <w:rPr>
                <w:rStyle w:val="Cquestionpartlabelbold"/>
              </w:rPr>
              <w:t>(c)</w:t>
            </w:r>
            <w:r w:rsidRPr="00A51442">
              <w:tab/>
              <w:t xml:space="preserve">8 ÷ </w:t>
            </w:r>
            <w:r w:rsidR="00C4698A" w:rsidRPr="00C4698A">
              <w:rPr>
                <w:position w:val="-24"/>
              </w:rPr>
              <w:object w:dxaOrig="360" w:dyaOrig="620" w14:anchorId="451B051C">
                <v:shape id="_x0000_i1128" type="#_x0000_t75" style="width:18.25pt;height:31.15pt" o:ole="">
                  <v:imagedata r:id="rId226" o:title=""/>
                </v:shape>
                <o:OLEObject Type="Embed" ProgID="Equation.DSMT4" ShapeID="_x0000_i1128" DrawAspect="Content" ObjectID="_1540646637" r:id="rId227"/>
              </w:object>
            </w:r>
            <w:r w:rsidRPr="00A51442">
              <w:br/>
              <w:t xml:space="preserve">= 8 ÷ </w:t>
            </w:r>
            <w:r w:rsidR="00C4698A" w:rsidRPr="00C4698A">
              <w:rPr>
                <w:position w:val="-24"/>
              </w:rPr>
              <w:object w:dxaOrig="240" w:dyaOrig="620" w14:anchorId="3E2B0725">
                <v:shape id="_x0000_i1129" type="#_x0000_t75" style="width:11.8pt;height:31.15pt" o:ole="">
                  <v:imagedata r:id="rId228" o:title=""/>
                </v:shape>
                <o:OLEObject Type="Embed" ProgID="Equation.DSMT4" ShapeID="_x0000_i1129" DrawAspect="Content" ObjectID="_1540646638" r:id="rId229"/>
              </w:object>
            </w:r>
            <w:r w:rsidRPr="00A51442">
              <w:br/>
              <w:t xml:space="preserve">= </w:t>
            </w:r>
            <w:r w:rsidR="00C4698A" w:rsidRPr="00C4698A">
              <w:rPr>
                <w:position w:val="-24"/>
              </w:rPr>
              <w:object w:dxaOrig="560" w:dyaOrig="620" w14:anchorId="2C4446D7">
                <v:shape id="_x0000_i1130" type="#_x0000_t75" style="width:27.95pt;height:31.15pt" o:ole="">
                  <v:imagedata r:id="rId230" o:title=""/>
                </v:shape>
                <o:OLEObject Type="Embed" ProgID="Equation.DSMT4" ShapeID="_x0000_i1130" DrawAspect="Content" ObjectID="_1540646639" r:id="rId231"/>
              </w:object>
            </w:r>
            <w:r w:rsidRPr="00A51442">
              <w:br/>
              <w:t xml:space="preserve">= </w:t>
            </w:r>
            <w:r w:rsidR="00C4698A" w:rsidRPr="00C4698A">
              <w:rPr>
                <w:position w:val="-24"/>
              </w:rPr>
              <w:object w:dxaOrig="360" w:dyaOrig="620" w14:anchorId="3CCA1FF6">
                <v:shape id="_x0000_i1131" type="#_x0000_t75" style="width:18.25pt;height:31.15pt" o:ole="">
                  <v:imagedata r:id="rId232" o:title=""/>
                </v:shape>
                <o:OLEObject Type="Embed" ProgID="Equation.DSMT4" ShapeID="_x0000_i1131" DrawAspect="Content" ObjectID="_1540646640" r:id="rId233"/>
              </w:object>
            </w:r>
            <w:r w:rsidRPr="00A51442">
              <w:t xml:space="preserve"> = </w:t>
            </w:r>
            <w:r w:rsidR="00C4698A" w:rsidRPr="00C4698A">
              <w:rPr>
                <w:position w:val="-24"/>
              </w:rPr>
              <w:object w:dxaOrig="360" w:dyaOrig="620" w14:anchorId="6A48171E">
                <v:shape id="_x0000_i1132" type="#_x0000_t75" style="width:18.25pt;height:31.15pt" o:ole="">
                  <v:imagedata r:id="rId234" o:title=""/>
                </v:shape>
                <o:OLEObject Type="Embed" ProgID="Equation.DSMT4" ShapeID="_x0000_i1132" DrawAspect="Content" ObjectID="_1540646641" r:id="rId235"/>
              </w:object>
            </w:r>
            <w:r w:rsidRPr="00A51442">
              <w:br/>
            </w:r>
            <w:r w:rsidR="00786708" w:rsidRPr="008A4CB8">
              <w:t xml:space="preserve">No, 1 packet (8 cups) of flour is only enough for </w:t>
            </w:r>
            <w:r w:rsidR="00C4698A" w:rsidRPr="00C4698A">
              <w:rPr>
                <w:position w:val="-24"/>
              </w:rPr>
              <w:object w:dxaOrig="360" w:dyaOrig="620" w14:anchorId="1B0C5DAA">
                <v:shape id="_x0000_i1133" type="#_x0000_t75" style="width:18.25pt;height:31.15pt" o:ole="">
                  <v:imagedata r:id="rId236" o:title=""/>
                </v:shape>
                <o:OLEObject Type="Embed" ProgID="Equation.DSMT4" ShapeID="_x0000_i1133" DrawAspect="Content" ObjectID="_1540646642" r:id="rId237"/>
              </w:object>
            </w:r>
            <w:r w:rsidR="00786708" w:rsidRPr="008A4CB8">
              <w:t xml:space="preserve"> cakes</w:t>
            </w:r>
            <w:r w:rsidR="00786708">
              <w:t>.</w:t>
            </w:r>
          </w:p>
        </w:tc>
      </w:tr>
    </w:tbl>
    <w:p w14:paraId="7BC40B24" w14:textId="11666142" w:rsidR="00D53552" w:rsidRDefault="00D53552" w:rsidP="00D53552">
      <w:pPr>
        <w:pStyle w:val="Psectionresults"/>
      </w:pPr>
      <w:r>
        <w:t xml:space="preserve">Extended answer total:   </w:t>
      </w:r>
      <w:r w:rsidR="00C4698A">
        <w:t>18</w:t>
      </w:r>
    </w:p>
    <w:p w14:paraId="2AEC52E6" w14:textId="6B37D240" w:rsidR="00D53552" w:rsidRPr="00194A57" w:rsidRDefault="00D53552" w:rsidP="00D53552">
      <w:pPr>
        <w:pStyle w:val="Psectionresults"/>
      </w:pPr>
      <w:r>
        <w:t>TOTAL test marks:    6</w:t>
      </w:r>
      <w:r w:rsidR="00C4698A">
        <w:t>4</w:t>
      </w:r>
    </w:p>
    <w:sectPr w:rsidR="00D53552" w:rsidRPr="00194A57" w:rsidSect="00902EDB">
      <w:headerReference w:type="default" r:id="rId238"/>
      <w:footerReference w:type="even" r:id="rId239"/>
      <w:footerReference w:type="default" r:id="rId240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91DC98" w14:textId="77777777" w:rsidR="0052775C" w:rsidRDefault="0052775C">
      <w:r>
        <w:separator/>
      </w:r>
    </w:p>
  </w:endnote>
  <w:endnote w:type="continuationSeparator" w:id="0">
    <w:p w14:paraId="566243EA" w14:textId="77777777" w:rsidR="0052775C" w:rsidRDefault="00527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EAC591" w14:textId="77777777" w:rsidR="00902EDB" w:rsidRDefault="00902ED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7AA47FC" w14:textId="77777777" w:rsidR="00902EDB" w:rsidRDefault="00902ED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019E58" w14:textId="5ABFE616" w:rsidR="00902EDB" w:rsidRPr="00621E6A" w:rsidRDefault="00902EDB" w:rsidP="00621E6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AC7053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52A047" w14:textId="77777777" w:rsidR="0052775C" w:rsidRDefault="0052775C">
      <w:r>
        <w:separator/>
      </w:r>
    </w:p>
  </w:footnote>
  <w:footnote w:type="continuationSeparator" w:id="0">
    <w:p w14:paraId="4F997ABA" w14:textId="77777777" w:rsidR="0052775C" w:rsidRDefault="005277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E6CEB5" w14:textId="56DF4E1B" w:rsidR="00902EDB" w:rsidRPr="00902EDB" w:rsidRDefault="00902EDB" w:rsidP="00902EDB">
    <w:pPr>
      <w:pStyle w:val="Pheadertext"/>
    </w:pPr>
    <w:r>
      <w:t>Pearson Mathematics 7    Fractions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B82CFF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717"/>
    <w:rsid w:val="00025E1B"/>
    <w:rsid w:val="00054A06"/>
    <w:rsid w:val="00104356"/>
    <w:rsid w:val="00204040"/>
    <w:rsid w:val="00293CD7"/>
    <w:rsid w:val="0033417C"/>
    <w:rsid w:val="00354577"/>
    <w:rsid w:val="003D3BE5"/>
    <w:rsid w:val="00451B47"/>
    <w:rsid w:val="00483565"/>
    <w:rsid w:val="004A3717"/>
    <w:rsid w:val="004F1E6B"/>
    <w:rsid w:val="0052181C"/>
    <w:rsid w:val="0052775C"/>
    <w:rsid w:val="00553919"/>
    <w:rsid w:val="005B1665"/>
    <w:rsid w:val="005C24B2"/>
    <w:rsid w:val="005E37E1"/>
    <w:rsid w:val="00621E6A"/>
    <w:rsid w:val="00687CF3"/>
    <w:rsid w:val="006C56F6"/>
    <w:rsid w:val="00700A60"/>
    <w:rsid w:val="00702B2C"/>
    <w:rsid w:val="00786708"/>
    <w:rsid w:val="007970AC"/>
    <w:rsid w:val="007C6B8D"/>
    <w:rsid w:val="00814E97"/>
    <w:rsid w:val="008341F1"/>
    <w:rsid w:val="00874F13"/>
    <w:rsid w:val="008A4CB8"/>
    <w:rsid w:val="00902EDB"/>
    <w:rsid w:val="00904CEA"/>
    <w:rsid w:val="009A361B"/>
    <w:rsid w:val="009C4C28"/>
    <w:rsid w:val="00A17E97"/>
    <w:rsid w:val="00A51442"/>
    <w:rsid w:val="00A6373F"/>
    <w:rsid w:val="00A9338E"/>
    <w:rsid w:val="00AB28D5"/>
    <w:rsid w:val="00AC6F34"/>
    <w:rsid w:val="00AC7053"/>
    <w:rsid w:val="00B27111"/>
    <w:rsid w:val="00B733A5"/>
    <w:rsid w:val="00B75450"/>
    <w:rsid w:val="00B76EC0"/>
    <w:rsid w:val="00B946C6"/>
    <w:rsid w:val="00BB43BD"/>
    <w:rsid w:val="00BE075F"/>
    <w:rsid w:val="00C01A48"/>
    <w:rsid w:val="00C10D37"/>
    <w:rsid w:val="00C4698A"/>
    <w:rsid w:val="00C7497E"/>
    <w:rsid w:val="00C9089A"/>
    <w:rsid w:val="00CB339D"/>
    <w:rsid w:val="00CF45E5"/>
    <w:rsid w:val="00D30EDA"/>
    <w:rsid w:val="00D53552"/>
    <w:rsid w:val="00E1048D"/>
    <w:rsid w:val="00E270C5"/>
    <w:rsid w:val="00E272E5"/>
    <w:rsid w:val="00E444BE"/>
    <w:rsid w:val="00EE1A0E"/>
    <w:rsid w:val="00EE6222"/>
    <w:rsid w:val="00F65D56"/>
    <w:rsid w:val="00F9485A"/>
    <w:rsid w:val="00FA79EB"/>
    <w:rsid w:val="00FC4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70423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2EDB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02EDB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02EDB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DTOInstruction">
    <w:name w:val="P: DTO Instruction"/>
    <w:rPr>
      <w:rFonts w:ascii="Lucida Console" w:hAnsi="Lucida Console"/>
      <w:color w:val="003300"/>
      <w:sz w:val="24"/>
    </w:rPr>
  </w:style>
  <w:style w:type="paragraph" w:styleId="Header">
    <w:name w:val="header"/>
    <w:basedOn w:val="Normal"/>
    <w:link w:val="HeaderChar"/>
    <w:uiPriority w:val="99"/>
    <w:rsid w:val="00902EDB"/>
    <w:pPr>
      <w:tabs>
        <w:tab w:val="center" w:pos="4513"/>
        <w:tab w:val="right" w:pos="9026"/>
      </w:tabs>
    </w:pPr>
  </w:style>
  <w:style w:type="paragraph" w:styleId="Footer">
    <w:name w:val="footer"/>
    <w:basedOn w:val="Normal"/>
    <w:link w:val="FooterChar"/>
    <w:rsid w:val="00902ED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02EDB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paragraph" w:customStyle="1" w:styleId="Phalflinespace">
    <w:name w:val="P: half line space"/>
    <w:basedOn w:val="Normal"/>
    <w:pPr>
      <w:tabs>
        <w:tab w:val="right" w:pos="9213"/>
      </w:tabs>
    </w:pPr>
    <w:rPr>
      <w:sz w:val="12"/>
      <w:szCs w:val="12"/>
    </w:rPr>
  </w:style>
  <w:style w:type="paragraph" w:customStyle="1" w:styleId="Psectionheading">
    <w:name w:val="P: section heading"/>
    <w:next w:val="Pbodytextfullout"/>
    <w:rsid w:val="00902EDB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902EDB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02EDB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902EDB"/>
    <w:rPr>
      <w:b/>
    </w:rPr>
  </w:style>
  <w:style w:type="paragraph" w:customStyle="1" w:styleId="Pquestiontextpartsa">
    <w:name w:val="P: question text parts (a)"/>
    <w:basedOn w:val="Pquestiontextmainstem"/>
    <w:qFormat/>
    <w:rsid w:val="00902EDB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902EDB"/>
    <w:pPr>
      <w:spacing w:after="0"/>
      <w:jc w:val="center"/>
    </w:pPr>
  </w:style>
  <w:style w:type="paragraph" w:customStyle="1" w:styleId="PNotetodesigner">
    <w:name w:val="P: Note to designer"/>
    <w:basedOn w:val="Normal"/>
    <w:qFormat/>
    <w:rsid w:val="00687CF3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02EDB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02EDB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02EDB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02EDB"/>
    <w:pPr>
      <w:spacing w:before="0"/>
    </w:pPr>
  </w:style>
  <w:style w:type="paragraph" w:customStyle="1" w:styleId="Psectionresults">
    <w:name w:val="P: section results"/>
    <w:qFormat/>
    <w:rsid w:val="00902EDB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02EDB"/>
    <w:pPr>
      <w:tabs>
        <w:tab w:val="right" w:pos="9639"/>
      </w:tabs>
    </w:pPr>
    <w:rPr>
      <w:sz w:val="16"/>
      <w:szCs w:val="18"/>
      <w:lang w:eastAsia="en-AU"/>
    </w:rPr>
  </w:style>
  <w:style w:type="table" w:customStyle="1" w:styleId="Style1">
    <w:name w:val="Style1"/>
    <w:basedOn w:val="TableNormal"/>
    <w:uiPriority w:val="99"/>
    <w:rsid w:val="00A51442"/>
    <w:tblPr/>
  </w:style>
  <w:style w:type="paragraph" w:styleId="BalloonText">
    <w:name w:val="Balloon Text"/>
    <w:basedOn w:val="Normal"/>
    <w:link w:val="BalloonTextChar"/>
    <w:rsid w:val="00902E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2EDB"/>
    <w:rPr>
      <w:rFonts w:ascii="Tahoma" w:hAnsi="Tahoma" w:cs="Tahoma"/>
      <w:sz w:val="16"/>
      <w:szCs w:val="16"/>
      <w:lang w:eastAsia="en-AU"/>
    </w:rPr>
  </w:style>
  <w:style w:type="paragraph" w:customStyle="1" w:styleId="Pheadertext">
    <w:name w:val="P: header text"/>
    <w:qFormat/>
    <w:rsid w:val="00902EDB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902EDB"/>
    <w:rPr>
      <w:rFonts w:ascii="Times New Roman" w:hAnsi="Times New Roman"/>
    </w:rPr>
  </w:style>
  <w:style w:type="character" w:customStyle="1" w:styleId="Cpagenumber">
    <w:name w:val="C: pagenumber"/>
    <w:basedOn w:val="DefaultParagraphFont"/>
    <w:uiPriority w:val="1"/>
    <w:qFormat/>
    <w:rsid w:val="00902EDB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902EDB"/>
    <w:rPr>
      <w:vertAlign w:val="superscript"/>
    </w:rPr>
  </w:style>
  <w:style w:type="character" w:styleId="CommentReference">
    <w:name w:val="annotation reference"/>
    <w:basedOn w:val="DefaultParagraphFont"/>
    <w:rsid w:val="00902E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902ED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02EDB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02E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02EDB"/>
    <w:rPr>
      <w:b/>
      <w:bCs/>
      <w:lang w:eastAsia="en-AU"/>
    </w:rPr>
  </w:style>
  <w:style w:type="character" w:customStyle="1" w:styleId="Halflinespace">
    <w:name w:val="Half line space"/>
    <w:rsid w:val="00902EDB"/>
    <w:rPr>
      <w:sz w:val="12"/>
    </w:rPr>
  </w:style>
  <w:style w:type="paragraph" w:customStyle="1" w:styleId="Hangingindent">
    <w:name w:val="Hanging indent"/>
    <w:basedOn w:val="Normal"/>
    <w:rsid w:val="00902EDB"/>
    <w:pPr>
      <w:ind w:left="340" w:hanging="340"/>
    </w:pPr>
    <w:rPr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02EDB"/>
    <w:rPr>
      <w:sz w:val="24"/>
      <w:szCs w:val="24"/>
      <w:lang w:eastAsia="en-AU"/>
    </w:rPr>
  </w:style>
  <w:style w:type="character" w:customStyle="1" w:styleId="Heading1Char">
    <w:name w:val="Heading 1 Char"/>
    <w:rsid w:val="00902EDB"/>
    <w:rPr>
      <w:b/>
      <w:sz w:val="22"/>
      <w:lang w:val="en-US"/>
    </w:rPr>
  </w:style>
  <w:style w:type="paragraph" w:styleId="ListParagraph">
    <w:name w:val="List Paragraph"/>
    <w:basedOn w:val="Normal"/>
    <w:qFormat/>
    <w:rsid w:val="00902EDB"/>
    <w:pPr>
      <w:ind w:left="720"/>
      <w:contextualSpacing/>
    </w:pPr>
  </w:style>
  <w:style w:type="character" w:customStyle="1" w:styleId="Pboldasis">
    <w:name w:val="P:  bold as is"/>
    <w:basedOn w:val="DefaultParagraphFont"/>
    <w:rsid w:val="00902EDB"/>
    <w:rPr>
      <w:b/>
    </w:rPr>
  </w:style>
  <w:style w:type="character" w:customStyle="1" w:styleId="Pemphasisasis">
    <w:name w:val="P:  emphasis as is"/>
    <w:basedOn w:val="DefaultParagraphFont"/>
    <w:rsid w:val="00902EDB"/>
    <w:rPr>
      <w:i/>
    </w:rPr>
  </w:style>
  <w:style w:type="paragraph" w:customStyle="1" w:styleId="Pbodytextfullout">
    <w:name w:val="P: body text fullout"/>
    <w:basedOn w:val="Normal"/>
    <w:rsid w:val="00902EDB"/>
    <w:pPr>
      <w:spacing w:after="120"/>
    </w:pPr>
  </w:style>
  <w:style w:type="paragraph" w:customStyle="1" w:styleId="Pdot">
    <w:name w:val="P: dot"/>
    <w:rsid w:val="00902EDB"/>
    <w:pPr>
      <w:keepLines/>
      <w:numPr>
        <w:numId w:val="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02EDB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02EDB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02EDB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02ED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02ED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02EDB"/>
    <w:pPr>
      <w:ind w:hanging="397"/>
    </w:pPr>
  </w:style>
  <w:style w:type="paragraph" w:customStyle="1" w:styleId="PtitleA">
    <w:name w:val="P: title A"/>
    <w:rsid w:val="00902EDB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02EDB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904C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2EDB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02EDB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02EDB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DTOInstruction">
    <w:name w:val="P: DTO Instruction"/>
    <w:rPr>
      <w:rFonts w:ascii="Lucida Console" w:hAnsi="Lucida Console"/>
      <w:color w:val="003300"/>
      <w:sz w:val="24"/>
    </w:rPr>
  </w:style>
  <w:style w:type="paragraph" w:styleId="Header">
    <w:name w:val="header"/>
    <w:basedOn w:val="Normal"/>
    <w:link w:val="HeaderChar"/>
    <w:uiPriority w:val="99"/>
    <w:rsid w:val="00902EDB"/>
    <w:pPr>
      <w:tabs>
        <w:tab w:val="center" w:pos="4513"/>
        <w:tab w:val="right" w:pos="9026"/>
      </w:tabs>
    </w:pPr>
  </w:style>
  <w:style w:type="paragraph" w:styleId="Footer">
    <w:name w:val="footer"/>
    <w:basedOn w:val="Normal"/>
    <w:link w:val="FooterChar"/>
    <w:rsid w:val="00902ED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02EDB"/>
    <w:rPr>
      <w:sz w:val="24"/>
      <w:szCs w:val="24"/>
      <w:lang w:eastAsia="en-AU"/>
    </w:rPr>
  </w:style>
  <w:style w:type="character" w:styleId="PageNumber">
    <w:name w:val="page number"/>
    <w:basedOn w:val="DefaultParagraphFont"/>
  </w:style>
  <w:style w:type="paragraph" w:customStyle="1" w:styleId="Phalflinespace">
    <w:name w:val="P: half line space"/>
    <w:basedOn w:val="Normal"/>
    <w:pPr>
      <w:tabs>
        <w:tab w:val="right" w:pos="9213"/>
      </w:tabs>
    </w:pPr>
    <w:rPr>
      <w:sz w:val="12"/>
      <w:szCs w:val="12"/>
    </w:rPr>
  </w:style>
  <w:style w:type="paragraph" w:customStyle="1" w:styleId="Psectionheading">
    <w:name w:val="P: section heading"/>
    <w:next w:val="Pbodytextfullout"/>
    <w:rsid w:val="00902EDB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902EDB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902EDB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902EDB"/>
    <w:rPr>
      <w:b/>
    </w:rPr>
  </w:style>
  <w:style w:type="paragraph" w:customStyle="1" w:styleId="Pquestiontextpartsa">
    <w:name w:val="P: question text parts (a)"/>
    <w:basedOn w:val="Pquestiontextmainstem"/>
    <w:qFormat/>
    <w:rsid w:val="00902EDB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902EDB"/>
    <w:pPr>
      <w:spacing w:after="0"/>
      <w:jc w:val="center"/>
    </w:pPr>
  </w:style>
  <w:style w:type="paragraph" w:customStyle="1" w:styleId="PNotetodesigner">
    <w:name w:val="P: Note to designer"/>
    <w:basedOn w:val="Normal"/>
    <w:qFormat/>
    <w:rsid w:val="00687CF3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02EDB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02EDB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02EDB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02EDB"/>
    <w:pPr>
      <w:spacing w:before="0"/>
    </w:pPr>
  </w:style>
  <w:style w:type="paragraph" w:customStyle="1" w:styleId="Psectionresults">
    <w:name w:val="P: section results"/>
    <w:qFormat/>
    <w:rsid w:val="00902EDB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02EDB"/>
    <w:pPr>
      <w:tabs>
        <w:tab w:val="right" w:pos="9639"/>
      </w:tabs>
    </w:pPr>
    <w:rPr>
      <w:sz w:val="16"/>
      <w:szCs w:val="18"/>
      <w:lang w:eastAsia="en-AU"/>
    </w:rPr>
  </w:style>
  <w:style w:type="table" w:customStyle="1" w:styleId="Style1">
    <w:name w:val="Style1"/>
    <w:basedOn w:val="TableNormal"/>
    <w:uiPriority w:val="99"/>
    <w:rsid w:val="00A51442"/>
    <w:tblPr/>
  </w:style>
  <w:style w:type="paragraph" w:styleId="BalloonText">
    <w:name w:val="Balloon Text"/>
    <w:basedOn w:val="Normal"/>
    <w:link w:val="BalloonTextChar"/>
    <w:rsid w:val="00902E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2EDB"/>
    <w:rPr>
      <w:rFonts w:ascii="Tahoma" w:hAnsi="Tahoma" w:cs="Tahoma"/>
      <w:sz w:val="16"/>
      <w:szCs w:val="16"/>
      <w:lang w:eastAsia="en-AU"/>
    </w:rPr>
  </w:style>
  <w:style w:type="paragraph" w:customStyle="1" w:styleId="Pheadertext">
    <w:name w:val="P: header text"/>
    <w:qFormat/>
    <w:rsid w:val="00902EDB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mathsexpressions">
    <w:name w:val="C: maths expressions"/>
    <w:uiPriority w:val="1"/>
    <w:qFormat/>
    <w:rsid w:val="00902EDB"/>
    <w:rPr>
      <w:rFonts w:ascii="Times New Roman" w:hAnsi="Times New Roman"/>
    </w:rPr>
  </w:style>
  <w:style w:type="character" w:customStyle="1" w:styleId="Cpagenumber">
    <w:name w:val="C: pagenumber"/>
    <w:basedOn w:val="DefaultParagraphFont"/>
    <w:uiPriority w:val="1"/>
    <w:qFormat/>
    <w:rsid w:val="00902EDB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902EDB"/>
    <w:rPr>
      <w:vertAlign w:val="superscript"/>
    </w:rPr>
  </w:style>
  <w:style w:type="character" w:styleId="CommentReference">
    <w:name w:val="annotation reference"/>
    <w:basedOn w:val="DefaultParagraphFont"/>
    <w:rsid w:val="00902E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902ED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02EDB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02E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02EDB"/>
    <w:rPr>
      <w:b/>
      <w:bCs/>
      <w:lang w:eastAsia="en-AU"/>
    </w:rPr>
  </w:style>
  <w:style w:type="character" w:customStyle="1" w:styleId="Halflinespace">
    <w:name w:val="Half line space"/>
    <w:rsid w:val="00902EDB"/>
    <w:rPr>
      <w:sz w:val="12"/>
    </w:rPr>
  </w:style>
  <w:style w:type="paragraph" w:customStyle="1" w:styleId="Hangingindent">
    <w:name w:val="Hanging indent"/>
    <w:basedOn w:val="Normal"/>
    <w:rsid w:val="00902EDB"/>
    <w:pPr>
      <w:ind w:left="340" w:hanging="340"/>
    </w:pPr>
    <w:rPr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02EDB"/>
    <w:rPr>
      <w:sz w:val="24"/>
      <w:szCs w:val="24"/>
      <w:lang w:eastAsia="en-AU"/>
    </w:rPr>
  </w:style>
  <w:style w:type="character" w:customStyle="1" w:styleId="Heading1Char">
    <w:name w:val="Heading 1 Char"/>
    <w:rsid w:val="00902EDB"/>
    <w:rPr>
      <w:b/>
      <w:sz w:val="22"/>
      <w:lang w:val="en-US"/>
    </w:rPr>
  </w:style>
  <w:style w:type="paragraph" w:styleId="ListParagraph">
    <w:name w:val="List Paragraph"/>
    <w:basedOn w:val="Normal"/>
    <w:qFormat/>
    <w:rsid w:val="00902EDB"/>
    <w:pPr>
      <w:ind w:left="720"/>
      <w:contextualSpacing/>
    </w:pPr>
  </w:style>
  <w:style w:type="character" w:customStyle="1" w:styleId="Pboldasis">
    <w:name w:val="P:  bold as is"/>
    <w:basedOn w:val="DefaultParagraphFont"/>
    <w:rsid w:val="00902EDB"/>
    <w:rPr>
      <w:b/>
    </w:rPr>
  </w:style>
  <w:style w:type="character" w:customStyle="1" w:styleId="Pemphasisasis">
    <w:name w:val="P:  emphasis as is"/>
    <w:basedOn w:val="DefaultParagraphFont"/>
    <w:rsid w:val="00902EDB"/>
    <w:rPr>
      <w:i/>
    </w:rPr>
  </w:style>
  <w:style w:type="paragraph" w:customStyle="1" w:styleId="Pbodytextfullout">
    <w:name w:val="P: body text fullout"/>
    <w:basedOn w:val="Normal"/>
    <w:rsid w:val="00902EDB"/>
    <w:pPr>
      <w:spacing w:after="120"/>
    </w:pPr>
  </w:style>
  <w:style w:type="paragraph" w:customStyle="1" w:styleId="Pdot">
    <w:name w:val="P: dot"/>
    <w:rsid w:val="00902EDB"/>
    <w:pPr>
      <w:keepLines/>
      <w:numPr>
        <w:numId w:val="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02EDB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02EDB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02EDB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02ED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902ED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02EDB"/>
    <w:pPr>
      <w:ind w:hanging="397"/>
    </w:pPr>
  </w:style>
  <w:style w:type="paragraph" w:customStyle="1" w:styleId="PtitleA">
    <w:name w:val="P: title A"/>
    <w:rsid w:val="00902EDB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02EDB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904C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768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8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43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65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123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6531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image" Target="media/image82.e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e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e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8.e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3.emf"/><Relationship Id="rId233" Type="http://schemas.openxmlformats.org/officeDocument/2006/relationships/oleObject" Target="embeddings/oleObject112.bin"/><Relationship Id="rId238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emf"/><Relationship Id="rId172" Type="http://schemas.openxmlformats.org/officeDocument/2006/relationships/image" Target="media/image83.e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jpeg"/><Relationship Id="rId188" Type="http://schemas.openxmlformats.org/officeDocument/2006/relationships/image" Target="media/image91.e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6.e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e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0" Type="http://schemas.openxmlformats.org/officeDocument/2006/relationships/footer" Target="footer2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emf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9.e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e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e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emf"/><Relationship Id="rId210" Type="http://schemas.openxmlformats.org/officeDocument/2006/relationships/image" Target="media/image102.e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e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theme" Target="theme/theme1.xml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90.e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5.emf"/><Relationship Id="rId19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FC4117-FAA7-4799-BE94-591232D5B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5</Pages>
  <Words>749</Words>
  <Characters>427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5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7</cp:revision>
  <cp:lastPrinted>2011-04-04T05:10:00Z</cp:lastPrinted>
  <dcterms:created xsi:type="dcterms:W3CDTF">2016-09-16T04:39:00Z</dcterms:created>
  <dcterms:modified xsi:type="dcterms:W3CDTF">2016-11-14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